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58" w:type="pct"/>
        <w:tblLook w:val="01E0" w:firstRow="1" w:lastRow="1" w:firstColumn="1" w:lastColumn="1" w:noHBand="0" w:noVBand="0"/>
      </w:tblPr>
      <w:tblGrid>
        <w:gridCol w:w="4439"/>
        <w:gridCol w:w="3840"/>
        <w:gridCol w:w="2644"/>
      </w:tblGrid>
      <w:tr w:rsidR="008B245B" w:rsidRPr="008B245B" w:rsidTr="007441FB">
        <w:trPr>
          <w:trHeight w:val="603"/>
        </w:trPr>
        <w:tc>
          <w:tcPr>
            <w:tcW w:w="4439" w:type="dxa"/>
          </w:tcPr>
          <w:p w:rsidR="008B245B" w:rsidRPr="005A61BF" w:rsidRDefault="008B245B" w:rsidP="008B245B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5A61BF">
              <w:rPr>
                <w:rFonts w:ascii="Times New Roman" w:hAnsi="Times New Roman"/>
                <w:b/>
                <w:noProof/>
                <w:color w:val="FF0000"/>
                <w:sz w:val="26"/>
                <w:szCs w:val="26"/>
              </w:rPr>
              <w:t xml:space="preserve">SỞ GD &amp; ĐT </w:t>
            </w:r>
            <w:r w:rsidR="005A61BF" w:rsidRPr="005A61BF">
              <w:rPr>
                <w:rFonts w:ascii="Times New Roman" w:hAnsi="Times New Roman"/>
                <w:b/>
                <w:noProof/>
                <w:color w:val="FF0000"/>
                <w:sz w:val="26"/>
                <w:szCs w:val="26"/>
              </w:rPr>
              <w:t>……..</w:t>
            </w:r>
          </w:p>
          <w:p w:rsidR="008B245B" w:rsidRPr="005A61BF" w:rsidRDefault="008B245B" w:rsidP="005A61BF">
            <w:pPr>
              <w:spacing w:after="0" w:line="240" w:lineRule="auto"/>
              <w:jc w:val="center"/>
              <w:rPr>
                <w:rFonts w:ascii="Times New Roman" w:hAnsi="Times New Roman"/>
                <w:color w:val="0000FF"/>
                <w:sz w:val="26"/>
                <w:szCs w:val="26"/>
              </w:rPr>
            </w:pPr>
            <w:r w:rsidRPr="005A61BF">
              <w:rPr>
                <w:rFonts w:ascii="Times New Roman" w:hAnsi="Times New Roman"/>
                <w:noProof/>
                <w:color w:val="0000FF"/>
                <w:sz w:val="26"/>
                <w:szCs w:val="26"/>
              </w:rPr>
              <w:t xml:space="preserve">TRƯỜNG THPT </w:t>
            </w:r>
            <w:r w:rsidR="005A61BF" w:rsidRPr="005A61BF">
              <w:rPr>
                <w:rFonts w:ascii="Times New Roman" w:hAnsi="Times New Roman"/>
                <w:noProof/>
                <w:color w:val="0000FF"/>
                <w:sz w:val="26"/>
                <w:szCs w:val="26"/>
              </w:rPr>
              <w:t>….</w:t>
            </w:r>
          </w:p>
        </w:tc>
        <w:tc>
          <w:tcPr>
            <w:tcW w:w="6484" w:type="dxa"/>
            <w:gridSpan w:val="2"/>
            <w:vMerge w:val="restart"/>
          </w:tcPr>
          <w:p w:rsidR="008B245B" w:rsidRPr="008B245B" w:rsidRDefault="008B245B" w:rsidP="008B245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5A61BF">
              <w:rPr>
                <w:rFonts w:ascii="Times New Roman" w:hAnsi="Times New Roman"/>
                <w:b/>
                <w:bCs/>
                <w:noProof/>
                <w:color w:val="FF0000"/>
                <w:sz w:val="26"/>
                <w:szCs w:val="26"/>
              </w:rPr>
              <w:t>ĐỀ KIỂM TRA GIỮA KÌ II</w:t>
            </w:r>
            <w:r w:rsidRPr="005A61BF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– </w:t>
            </w:r>
            <w:r w:rsidRPr="005A61BF">
              <w:rPr>
                <w:rFonts w:ascii="Times New Roman" w:hAnsi="Times New Roman"/>
                <w:b/>
                <w:bCs/>
                <w:noProof/>
                <w:color w:val="FF0000"/>
                <w:sz w:val="26"/>
                <w:szCs w:val="26"/>
              </w:rPr>
              <w:t>NĂM HỌC</w:t>
            </w:r>
            <w:r w:rsidRPr="005A61BF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5A61BF">
              <w:rPr>
                <w:rFonts w:ascii="Times New Roman" w:hAnsi="Times New Roman"/>
                <w:b/>
                <w:bCs/>
                <w:noProof/>
                <w:color w:val="FF0000"/>
                <w:sz w:val="26"/>
                <w:szCs w:val="26"/>
              </w:rPr>
              <w:t>2021 - 202</w:t>
            </w:r>
            <w:r w:rsidRPr="008B245B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w:t>2</w:t>
            </w:r>
          </w:p>
          <w:p w:rsidR="008B245B" w:rsidRPr="005A61BF" w:rsidRDefault="005A61BF" w:rsidP="008B245B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6"/>
                <w:szCs w:val="26"/>
              </w:rPr>
            </w:pPr>
            <w:hyperlink r:id="rId9" w:history="1">
              <w:r w:rsidR="008B245B" w:rsidRPr="005A61BF">
                <w:rPr>
                  <w:rStyle w:val="Hyperlink"/>
                  <w:rFonts w:ascii="Times New Roman" w:hAnsi="Times New Roman"/>
                  <w:b/>
                  <w:bCs/>
                  <w:noProof/>
                  <w:sz w:val="26"/>
                  <w:szCs w:val="26"/>
                  <w:u w:val="none"/>
                </w:rPr>
                <w:t>MÔN</w:t>
              </w:r>
              <w:r w:rsidR="008B245B" w:rsidRPr="005A61BF">
                <w:rPr>
                  <w:rStyle w:val="Hyperlink"/>
                  <w:rFonts w:ascii="Times New Roman" w:hAnsi="Times New Roman"/>
                  <w:b/>
                  <w:bCs/>
                  <w:sz w:val="26"/>
                  <w:szCs w:val="26"/>
                  <w:u w:val="none"/>
                </w:rPr>
                <w:t xml:space="preserve"> </w:t>
              </w:r>
              <w:r w:rsidR="008B245B" w:rsidRPr="005A61BF">
                <w:rPr>
                  <w:rStyle w:val="Hyperlink"/>
                  <w:rFonts w:ascii="Times New Roman" w:hAnsi="Times New Roman"/>
                  <w:b/>
                  <w:bCs/>
                  <w:noProof/>
                  <w:sz w:val="26"/>
                  <w:szCs w:val="26"/>
                  <w:u w:val="none"/>
                </w:rPr>
                <w:t>VẬT LÝ - KHỐI LỚP 10</w:t>
              </w:r>
            </w:hyperlink>
          </w:p>
          <w:p w:rsidR="008B245B" w:rsidRPr="008B245B" w:rsidRDefault="008B245B" w:rsidP="008B245B">
            <w:pPr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6"/>
                <w:szCs w:val="26"/>
              </w:rPr>
            </w:pPr>
            <w:r w:rsidRPr="008B245B">
              <w:rPr>
                <w:rFonts w:ascii="Times New Roman" w:hAnsi="Times New Roman"/>
                <w:i/>
                <w:iCs/>
                <w:sz w:val="26"/>
                <w:szCs w:val="26"/>
              </w:rPr>
              <w:t xml:space="preserve"> </w:t>
            </w:r>
            <w:r w:rsidRPr="008B245B">
              <w:rPr>
                <w:rFonts w:ascii="Times New Roman" w:hAnsi="Times New Roman"/>
                <w:i/>
                <w:iCs/>
                <w:noProof/>
                <w:sz w:val="26"/>
                <w:szCs w:val="26"/>
              </w:rPr>
              <w:t>Thời gian làm bài</w:t>
            </w:r>
            <w:r w:rsidRPr="008B245B">
              <w:rPr>
                <w:rFonts w:ascii="Times New Roman" w:hAnsi="Times New Roman"/>
                <w:i/>
                <w:iCs/>
                <w:sz w:val="26"/>
                <w:szCs w:val="26"/>
              </w:rPr>
              <w:t xml:space="preserve"> : </w:t>
            </w:r>
            <w:r w:rsidRPr="008B245B">
              <w:rPr>
                <w:rFonts w:ascii="Times New Roman" w:hAnsi="Times New Roman"/>
                <w:i/>
                <w:iCs/>
                <w:noProof/>
                <w:sz w:val="26"/>
                <w:szCs w:val="26"/>
              </w:rPr>
              <w:t>45</w:t>
            </w:r>
            <w:r w:rsidRPr="008B245B">
              <w:rPr>
                <w:rFonts w:ascii="Times New Roman" w:hAnsi="Times New Roman"/>
                <w:i/>
                <w:iCs/>
                <w:sz w:val="26"/>
                <w:szCs w:val="26"/>
              </w:rPr>
              <w:t xml:space="preserve"> </w:t>
            </w:r>
            <w:r w:rsidRPr="008B245B">
              <w:rPr>
                <w:rFonts w:ascii="Times New Roman" w:hAnsi="Times New Roman"/>
                <w:i/>
                <w:iCs/>
                <w:noProof/>
                <w:sz w:val="26"/>
                <w:szCs w:val="26"/>
              </w:rPr>
              <w:t>Phút</w:t>
            </w:r>
            <w:r w:rsidRPr="008B245B">
              <w:rPr>
                <w:rFonts w:ascii="Times New Roman" w:hAnsi="Times New Roman"/>
                <w:i/>
                <w:iCs/>
                <w:sz w:val="26"/>
                <w:szCs w:val="26"/>
              </w:rPr>
              <w:t xml:space="preserve">; </w:t>
            </w:r>
          </w:p>
          <w:p w:rsidR="008B245B" w:rsidRPr="008B245B" w:rsidRDefault="008B245B" w:rsidP="008B245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8B245B" w:rsidRPr="008B245B" w:rsidTr="007441FB">
        <w:trPr>
          <w:trHeight w:val="189"/>
        </w:trPr>
        <w:tc>
          <w:tcPr>
            <w:tcW w:w="4439" w:type="dxa"/>
          </w:tcPr>
          <w:p w:rsidR="008B245B" w:rsidRPr="008B245B" w:rsidRDefault="001233B8" w:rsidP="008B245B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inline distT="0" distB="0" distL="0" distR="0">
                      <wp:extent cx="1143000" cy="0"/>
                      <wp:effectExtent l="9525" t="9525" r="9525" b="9525"/>
                      <wp:docPr id="2" name="Line 1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1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2m4HEwIAACo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6484" w:type="dxa"/>
            <w:gridSpan w:val="2"/>
            <w:vMerge/>
          </w:tcPr>
          <w:p w:rsidR="008B245B" w:rsidRPr="008B245B" w:rsidRDefault="008B245B" w:rsidP="008B245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8B245B" w:rsidRPr="008B245B" w:rsidTr="007441FB">
        <w:trPr>
          <w:trHeight w:val="400"/>
        </w:trPr>
        <w:tc>
          <w:tcPr>
            <w:tcW w:w="4439" w:type="dxa"/>
          </w:tcPr>
          <w:p w:rsidR="008B245B" w:rsidRPr="008B245B" w:rsidRDefault="008B245B" w:rsidP="008B245B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8B245B">
              <w:rPr>
                <w:rFonts w:ascii="Times New Roman" w:hAnsi="Times New Roman"/>
                <w:i/>
                <w:noProof/>
                <w:sz w:val="26"/>
                <w:szCs w:val="26"/>
              </w:rPr>
              <w:t>(Đề có 2 trang)</w:t>
            </w:r>
          </w:p>
        </w:tc>
        <w:tc>
          <w:tcPr>
            <w:tcW w:w="6484" w:type="dxa"/>
            <w:gridSpan w:val="2"/>
            <w:vMerge/>
          </w:tcPr>
          <w:p w:rsidR="008B245B" w:rsidRPr="008B245B" w:rsidRDefault="008B245B" w:rsidP="008B245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8B245B" w:rsidRPr="008B245B" w:rsidTr="007441FB">
        <w:tc>
          <w:tcPr>
            <w:tcW w:w="8279" w:type="dxa"/>
            <w:gridSpan w:val="2"/>
            <w:vAlign w:val="center"/>
          </w:tcPr>
          <w:p w:rsidR="008B245B" w:rsidRPr="008B245B" w:rsidRDefault="008B245B" w:rsidP="008B245B">
            <w:pPr>
              <w:spacing w:after="0"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8B245B">
              <w:rPr>
                <w:rFonts w:ascii="Times New Roman" w:hAnsi="Times New Roman"/>
                <w:noProof/>
                <w:sz w:val="26"/>
                <w:szCs w:val="26"/>
              </w:rPr>
              <w:t>Họ tên</w:t>
            </w:r>
            <w:r w:rsidRPr="008B245B">
              <w:rPr>
                <w:rFonts w:ascii="Times New Roman" w:hAnsi="Times New Roman"/>
                <w:sz w:val="26"/>
                <w:szCs w:val="26"/>
              </w:rPr>
              <w:t xml:space="preserve"> : ............................................................... </w:t>
            </w:r>
            <w:r w:rsidRPr="008B245B">
              <w:rPr>
                <w:rFonts w:ascii="Times New Roman" w:hAnsi="Times New Roman"/>
                <w:noProof/>
                <w:sz w:val="26"/>
                <w:szCs w:val="26"/>
              </w:rPr>
              <w:t>Số báo danh</w:t>
            </w:r>
            <w:r w:rsidRPr="008B245B">
              <w:rPr>
                <w:rFonts w:ascii="Times New Roman" w:hAnsi="Times New Roman"/>
                <w:sz w:val="26"/>
                <w:szCs w:val="26"/>
              </w:rPr>
              <w:t xml:space="preserve"> : ...................</w:t>
            </w:r>
          </w:p>
        </w:tc>
        <w:tc>
          <w:tcPr>
            <w:tcW w:w="2644" w:type="dxa"/>
            <w:vAlign w:val="center"/>
          </w:tcPr>
          <w:p w:rsidR="008B245B" w:rsidRPr="008B245B" w:rsidRDefault="008B245B" w:rsidP="008B245B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8B245B" w:rsidRPr="008B245B" w:rsidTr="007441FB">
        <w:trPr>
          <w:trHeight w:val="20"/>
        </w:trPr>
        <w:tc>
          <w:tcPr>
            <w:tcW w:w="10923" w:type="dxa"/>
            <w:gridSpan w:val="3"/>
          </w:tcPr>
          <w:p w:rsidR="008B245B" w:rsidRPr="008B245B" w:rsidRDefault="001233B8" w:rsidP="008B245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inline distT="0" distB="0" distL="0" distR="0">
                      <wp:extent cx="6581775" cy="0"/>
                      <wp:effectExtent l="9525" t="9525" r="9525" b="9525"/>
                      <wp:docPr id="1" name="Line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81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105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9TaFA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">
                      <w10:anchorlock/>
                    </v:line>
                  </w:pict>
                </mc:Fallback>
              </mc:AlternateContent>
            </w:r>
          </w:p>
        </w:tc>
      </w:tr>
    </w:tbl>
    <w:p w:rsidR="008B245B" w:rsidRPr="008B245B" w:rsidRDefault="008B245B" w:rsidP="008B245B">
      <w:pPr>
        <w:pStyle w:val="Normal0"/>
        <w:numPr>
          <w:ilvl w:val="0"/>
          <w:numId w:val="4"/>
        </w:numPr>
        <w:rPr>
          <w:rFonts w:ascii="Times New Roman" w:hAnsi="Times New Roman"/>
          <w:b/>
          <w:sz w:val="26"/>
          <w:szCs w:val="26"/>
          <w:lang w:val="fr-FR"/>
        </w:rPr>
      </w:pPr>
      <w:r w:rsidRPr="008B245B">
        <w:rPr>
          <w:rFonts w:ascii="Times New Roman" w:eastAsia="Times New Roman" w:hAnsi="Times New Roman"/>
          <w:b/>
          <w:sz w:val="26"/>
          <w:szCs w:val="26"/>
        </w:rPr>
        <w:t>TRẮC NGHIỆM:</w:t>
      </w:r>
    </w:p>
    <w:p w:rsidR="008B245B" w:rsidRPr="008B245B" w:rsidRDefault="008B245B" w:rsidP="008B245B">
      <w:pPr>
        <w:pStyle w:val="Normal0"/>
        <w:rPr>
          <w:rFonts w:ascii="Times New Roman" w:hAnsi="Times New Roman"/>
          <w:b/>
          <w:sz w:val="26"/>
          <w:szCs w:val="26"/>
          <w:lang w:val="fr-FR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Câu 1: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</w:t>
      </w:r>
      <w:bookmarkStart w:id="0" w:name="_GoBack"/>
      <w:bookmarkEnd w:id="0"/>
      <w:r w:rsidRPr="008B245B">
        <w:rPr>
          <w:rFonts w:ascii="Times New Roman" w:hAnsi="Times New Roman"/>
          <w:sz w:val="26"/>
          <w:szCs w:val="26"/>
          <w:lang w:val="de-DE"/>
        </w:rPr>
        <w:t>Chọn câu đúng điền vào chỗ trống:</w:t>
      </w:r>
    </w:p>
    <w:p w:rsidR="008B245B" w:rsidRPr="008B245B" w:rsidRDefault="008B245B" w:rsidP="008B245B">
      <w:pPr>
        <w:pStyle w:val="Normal0"/>
        <w:rPr>
          <w:rFonts w:ascii="Times New Roman" w:hAnsi="Times New Roman"/>
          <w:b/>
          <w:sz w:val="26"/>
          <w:szCs w:val="26"/>
          <w:lang w:val="de-DE"/>
        </w:rPr>
      </w:pPr>
      <w:r w:rsidRPr="008B245B">
        <w:rPr>
          <w:rFonts w:ascii="Times New Roman" w:hAnsi="Times New Roman"/>
          <w:sz w:val="26"/>
          <w:szCs w:val="26"/>
          <w:lang w:val="fr-FR"/>
        </w:rPr>
        <w:t>Một vật được ném lên cao theo phương thẳng đứng. Bỏ qua sức cản không khí, trong quá trình đi lên, ….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fr-FR"/>
        </w:rPr>
      </w:pP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A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động năng và thế năng của vật không đổi     </w:t>
      </w: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thế năng của vật giảm.      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fr-FR"/>
        </w:rPr>
      </w:pP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cơ năng của vật không đổi.    </w:t>
      </w: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động năng của vật  tăng. </w:t>
      </w:r>
    </w:p>
    <w:p w:rsidR="008B245B" w:rsidRPr="008B245B" w:rsidRDefault="008B245B" w:rsidP="008B245B">
      <w:pPr>
        <w:pStyle w:val="Normal0"/>
        <w:rPr>
          <w:rFonts w:ascii="Times New Roman" w:hAnsi="Times New Roman"/>
          <w:b/>
          <w:sz w:val="26"/>
          <w:szCs w:val="26"/>
          <w:lang w:val="fr-FR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Câu 2: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Trường hợp 3 thông số nào sau đây xác định trạng thái của 1 lượng khí xác định?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fr-FR"/>
        </w:rPr>
      </w:pP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A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de-DE"/>
        </w:rPr>
        <w:t xml:space="preserve">Thể tích, khối lượng, nhiệt độ.     </w:t>
      </w: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de-DE"/>
        </w:rPr>
        <w:t>Áp suất, nhiệt độ tuyệt đối, khối lượng .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fr-FR"/>
        </w:rPr>
      </w:pP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de-DE"/>
        </w:rPr>
        <w:t xml:space="preserve">Áp suất, thế tích, khối lượng.        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de-DE"/>
        </w:rPr>
        <w:t>Áp suất, nhiệt độ tuyệt đối, thể tích.</w:t>
      </w:r>
    </w:p>
    <w:p w:rsidR="008B245B" w:rsidRPr="008B245B" w:rsidRDefault="008B245B" w:rsidP="008B245B">
      <w:pPr>
        <w:pStyle w:val="Normal0"/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rFonts w:ascii="Times New Roman" w:hAnsi="Times New Roman"/>
          <w:b/>
          <w:sz w:val="26"/>
          <w:szCs w:val="26"/>
          <w:lang w:val="fr-FR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Câu 3: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fr-FR"/>
        </w:rPr>
        <w:t>Một vật có khối lượng m=1kg khi có động năng bằng 8J thì nó đã đạt vận tốc là.</w:t>
      </w:r>
    </w:p>
    <w:p w:rsidR="008B245B" w:rsidRPr="008B245B" w:rsidRDefault="008B245B" w:rsidP="008B245B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ascii="Times New Roman" w:hAnsi="Times New Roman"/>
          <w:sz w:val="26"/>
          <w:szCs w:val="26"/>
          <w:lang w:val="fr-FR"/>
        </w:rPr>
      </w:pP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A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16 (m/s)</w:t>
      </w: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 4 (m/s)  </w:t>
      </w: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8 (m/s)  </w:t>
      </w: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2 (m/s)      </w:t>
      </w:r>
    </w:p>
    <w:p w:rsidR="008B245B" w:rsidRPr="008B245B" w:rsidRDefault="008B245B" w:rsidP="008B245B">
      <w:pPr>
        <w:pStyle w:val="Normal0"/>
        <w:rPr>
          <w:rFonts w:ascii="Times New Roman" w:hAnsi="Times New Roman"/>
          <w:b/>
          <w:sz w:val="26"/>
          <w:szCs w:val="26"/>
          <w:lang w:val="fr-FR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Câu 4: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fr-FR"/>
        </w:rPr>
        <w:t>Trong trường hợp tổng quát, công của một lực được xác định bằng công thức:</w:t>
      </w:r>
    </w:p>
    <w:p w:rsidR="008B245B" w:rsidRPr="008B245B" w:rsidRDefault="008B245B" w:rsidP="008B245B">
      <w:pPr>
        <w:tabs>
          <w:tab w:val="left" w:pos="240"/>
          <w:tab w:val="left" w:pos="5240"/>
        </w:tabs>
        <w:spacing w:after="0" w:line="240" w:lineRule="auto"/>
        <w:rPr>
          <w:rFonts w:ascii="Times New Roman" w:hAnsi="Times New Roman"/>
          <w:sz w:val="26"/>
          <w:szCs w:val="26"/>
          <w:lang w:val="pt-BR"/>
        </w:rPr>
      </w:pP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A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pt-B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pt-BR"/>
        </w:rPr>
        <w:t xml:space="preserve"> A = F.s.cos</w:t>
      </w:r>
      <w:r w:rsidRPr="008B245B">
        <w:rPr>
          <w:rFonts w:ascii="Times New Roman" w:hAnsi="Times New Roman"/>
          <w:color w:val="000000"/>
          <w:sz w:val="26"/>
          <w:szCs w:val="26"/>
        </w:rPr>
        <w:t xml:space="preserve">α     </w:t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pt-B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pt-BR"/>
        </w:rPr>
        <w:t xml:space="preserve"> A = mgh       </w:t>
      </w:r>
      <w:r w:rsidRPr="008B245B">
        <w:rPr>
          <w:rFonts w:ascii="Times New Roman" w:hAnsi="Times New Roman"/>
          <w:sz w:val="26"/>
          <w:szCs w:val="26"/>
          <w:lang w:val="pt-BR"/>
        </w:rPr>
        <w:tab/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pt-B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pt-BR"/>
        </w:rPr>
        <w:t xml:space="preserve"> A = F.s        </w:t>
      </w:r>
      <w:r w:rsidRPr="008B245B">
        <w:rPr>
          <w:rFonts w:ascii="Times New Roman" w:hAnsi="Times New Roman"/>
          <w:sz w:val="26"/>
          <w:szCs w:val="26"/>
          <w:lang w:val="pt-BR"/>
        </w:rPr>
        <w:tab/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pt-B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pt-BR"/>
        </w:rPr>
        <w:t xml:space="preserve"> A = F.s.sin</w:t>
      </w:r>
      <w:r w:rsidRPr="008B245B">
        <w:rPr>
          <w:rFonts w:ascii="Times New Roman" w:hAnsi="Times New Roman"/>
          <w:color w:val="000000"/>
          <w:sz w:val="26"/>
          <w:szCs w:val="26"/>
        </w:rPr>
        <w:t>α</w:t>
      </w:r>
      <w:r w:rsidRPr="008B245B">
        <w:rPr>
          <w:rFonts w:ascii="Times New Roman" w:hAnsi="Times New Roman"/>
          <w:color w:val="000000"/>
          <w:sz w:val="26"/>
          <w:szCs w:val="26"/>
          <w:lang w:val="pt-BR"/>
        </w:rPr>
        <w:t xml:space="preserve">       </w:t>
      </w:r>
    </w:p>
    <w:p w:rsidR="008B245B" w:rsidRPr="008B245B" w:rsidRDefault="008B245B" w:rsidP="008B245B">
      <w:pPr>
        <w:pStyle w:val="Normal0"/>
        <w:keepNext/>
        <w:outlineLvl w:val="0"/>
        <w:rPr>
          <w:rFonts w:ascii="Times New Roman" w:hAnsi="Times New Roman"/>
          <w:b/>
          <w:sz w:val="26"/>
          <w:szCs w:val="26"/>
          <w:lang w:val="fr-FR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Câu 5: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bCs/>
          <w:kern w:val="32"/>
          <w:sz w:val="26"/>
          <w:szCs w:val="26"/>
          <w:lang w:val="fr-FR"/>
        </w:rPr>
        <w:t xml:space="preserve">Công thức nào sau đây </w:t>
      </w:r>
      <w:r w:rsidRPr="008B245B">
        <w:rPr>
          <w:rFonts w:ascii="Times New Roman" w:hAnsi="Times New Roman"/>
          <w:b/>
          <w:bCs/>
          <w:kern w:val="32"/>
          <w:sz w:val="26"/>
          <w:szCs w:val="26"/>
          <w:lang w:val="fr-FR"/>
        </w:rPr>
        <w:t>không</w:t>
      </w:r>
      <w:r w:rsidRPr="008B245B">
        <w:rPr>
          <w:rFonts w:ascii="Times New Roman" w:hAnsi="Times New Roman"/>
          <w:bCs/>
          <w:kern w:val="32"/>
          <w:sz w:val="26"/>
          <w:szCs w:val="26"/>
          <w:lang w:val="fr-FR"/>
        </w:rPr>
        <w:t xml:space="preserve"> liên quan đến các đẳng quá trình?</w:t>
      </w:r>
    </w:p>
    <w:p w:rsidR="008B245B" w:rsidRPr="008B245B" w:rsidRDefault="008B245B" w:rsidP="008B245B">
      <w:pPr>
        <w:tabs>
          <w:tab w:val="left" w:pos="240"/>
          <w:tab w:val="left" w:pos="5240"/>
        </w:tabs>
        <w:spacing w:after="0" w:line="240" w:lineRule="auto"/>
        <w:rPr>
          <w:rFonts w:ascii="Times New Roman" w:hAnsi="Times New Roman"/>
          <w:sz w:val="26"/>
          <w:szCs w:val="26"/>
          <w:lang w:val="pt-BR"/>
        </w:rPr>
      </w:pPr>
      <w:r w:rsidRPr="008B245B">
        <w:rPr>
          <w:rFonts w:ascii="Times New Roman" w:hAnsi="Times New Roman"/>
          <w:sz w:val="26"/>
          <w:szCs w:val="26"/>
          <w:lang w:val="pt-BR"/>
        </w:rPr>
        <w:tab/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A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 xml:space="preserve"> p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vertAlign w:val="subscript"/>
          <w:lang w:val="fr-FR"/>
        </w:rPr>
        <w:t>1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>V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vertAlign w:val="subscript"/>
          <w:lang w:val="fr-FR"/>
        </w:rPr>
        <w:t>1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 xml:space="preserve"> = p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vertAlign w:val="subscript"/>
          <w:lang w:val="fr-FR"/>
        </w:rPr>
        <w:t>3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>V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vertAlign w:val="subscript"/>
          <w:lang w:val="fr-FR"/>
        </w:rPr>
        <w:t>3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 xml:space="preserve">. 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Cs/>
          <w:color w:val="FF0000"/>
          <w:kern w:val="32"/>
          <w:position w:val="-24"/>
          <w:sz w:val="26"/>
          <w:szCs w:val="26"/>
          <w:lang w:val="fr-FR"/>
        </w:rPr>
        <w:object w:dxaOrig="271" w:dyaOrig="6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31.5pt" o:ole="">
            <v:imagedata r:id="rId10" o:title=""/>
          </v:shape>
          <o:OLEObject Type="Embed" ProgID="Equation.3" ShapeID="_x0000_i1025" DrawAspect="Content" ObjectID="_1710276611" r:id="rId11"/>
        </w:objec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 xml:space="preserve"> = hằng số.  </w:t>
      </w: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Cs/>
          <w:color w:val="FF0000"/>
          <w:kern w:val="32"/>
          <w:position w:val="-24"/>
          <w:sz w:val="26"/>
          <w:szCs w:val="26"/>
          <w:lang w:val="fr-FR"/>
        </w:rPr>
        <w:object w:dxaOrig="271" w:dyaOrig="627">
          <v:shape id="_x0000_i1026" type="#_x0000_t75" style="width:13.5pt;height:31.5pt" o:ole="">
            <v:imagedata r:id="rId12" o:title=""/>
          </v:shape>
          <o:OLEObject Type="Embed" ProgID="Equation.3" ShapeID="_x0000_i1026" DrawAspect="Content" ObjectID="_1710276612" r:id="rId13"/>
        </w:objec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 xml:space="preserve"> = hằng số.   </w:t>
      </w: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Cs/>
          <w:kern w:val="32"/>
          <w:position w:val="-24"/>
          <w:sz w:val="26"/>
          <w:szCs w:val="26"/>
          <w:lang w:val="fr-FR"/>
        </w:rPr>
        <w:object w:dxaOrig="271" w:dyaOrig="627">
          <v:shape id="_x0000_i1027" type="#_x0000_t75" style="width:13.5pt;height:31.5pt" o:ole="">
            <v:imagedata r:id="rId14" o:title=""/>
          </v:shape>
          <o:OLEObject Type="Embed" ProgID="Equation.3" ShapeID="_x0000_i1027" DrawAspect="Content" ObjectID="_1710276613" r:id="rId15"/>
        </w:objec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 xml:space="preserve"> = hằng số.   </w:t>
      </w:r>
    </w:p>
    <w:p w:rsidR="008B245B" w:rsidRPr="008B245B" w:rsidRDefault="008B245B" w:rsidP="008B245B">
      <w:pPr>
        <w:pStyle w:val="Normal0"/>
        <w:keepNext/>
        <w:outlineLvl w:val="0"/>
        <w:rPr>
          <w:rFonts w:ascii="Times New Roman" w:hAnsi="Times New Roman"/>
          <w:b/>
          <w:sz w:val="26"/>
          <w:szCs w:val="26"/>
          <w:lang w:val="fr-FR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Câu 6: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bCs/>
          <w:kern w:val="32"/>
          <w:sz w:val="26"/>
          <w:szCs w:val="26"/>
          <w:lang w:val="fr-FR"/>
        </w:rPr>
        <w:t>Nhiệt độ tuyệt đối tăng gấp đôi, áp suất giảm một nửa thì thể tích khối khí</w:t>
      </w:r>
    </w:p>
    <w:p w:rsidR="008B245B" w:rsidRPr="008B245B" w:rsidRDefault="008B245B" w:rsidP="008B245B">
      <w:pPr>
        <w:tabs>
          <w:tab w:val="left" w:pos="240"/>
          <w:tab w:val="left" w:pos="5240"/>
        </w:tabs>
        <w:spacing w:after="0" w:line="240" w:lineRule="auto"/>
        <w:rPr>
          <w:rFonts w:ascii="Times New Roman" w:hAnsi="Times New Roman"/>
          <w:sz w:val="26"/>
          <w:szCs w:val="26"/>
          <w:lang w:val="pt-BR"/>
        </w:rPr>
      </w:pPr>
      <w:r w:rsidRPr="008B245B">
        <w:rPr>
          <w:rFonts w:ascii="Times New Roman" w:hAnsi="Times New Roman"/>
          <w:sz w:val="26"/>
          <w:szCs w:val="26"/>
          <w:lang w:val="pt-BR"/>
        </w:rPr>
        <w:tab/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A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 xml:space="preserve"> tăng 2 lần.     </w:t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 xml:space="preserve"> giảm 4 lần.</w:t>
      </w:r>
      <w:r w:rsidRPr="008B245B">
        <w:rPr>
          <w:rFonts w:ascii="Times New Roman" w:hAnsi="Times New Roman"/>
          <w:sz w:val="26"/>
          <w:szCs w:val="26"/>
          <w:lang w:val="pt-BR"/>
        </w:rPr>
        <w:tab/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 xml:space="preserve"> tăng 4 lần.     </w:t>
      </w:r>
      <w:r w:rsidRPr="008B245B">
        <w:rPr>
          <w:rFonts w:ascii="Times New Roman" w:hAnsi="Times New Roman"/>
          <w:sz w:val="26"/>
          <w:szCs w:val="26"/>
          <w:lang w:val="pt-BR"/>
        </w:rPr>
        <w:tab/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 xml:space="preserve"> giảm 2 lần.</w:t>
      </w:r>
    </w:p>
    <w:p w:rsidR="008B245B" w:rsidRPr="008B245B" w:rsidRDefault="008B245B" w:rsidP="008B245B">
      <w:pPr>
        <w:pStyle w:val="Normal0"/>
        <w:tabs>
          <w:tab w:val="left" w:pos="360"/>
          <w:tab w:val="left" w:pos="2520"/>
          <w:tab w:val="left" w:pos="5040"/>
          <w:tab w:val="left" w:pos="7740"/>
        </w:tabs>
        <w:jc w:val="both"/>
        <w:rPr>
          <w:rFonts w:ascii="Times New Roman" w:hAnsi="Times New Roman"/>
          <w:b/>
          <w:sz w:val="26"/>
          <w:szCs w:val="26"/>
          <w:lang w:val="pt-BR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Câu 7: </w:t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fr-FR"/>
        </w:rPr>
        <w:t xml:space="preserve">Câu </w:t>
      </w:r>
      <w:r w:rsidRPr="008B245B">
        <w:rPr>
          <w:rFonts w:ascii="Times New Roman" w:hAnsi="Times New Roman"/>
          <w:bCs/>
          <w:sz w:val="26"/>
          <w:szCs w:val="26"/>
          <w:lang w:val="fr-FR"/>
        </w:rPr>
        <w:t>nào</w:t>
      </w:r>
      <w:r w:rsidRPr="008B245B">
        <w:rPr>
          <w:rFonts w:ascii="Times New Roman" w:hAnsi="Times New Roman"/>
          <w:sz w:val="26"/>
          <w:szCs w:val="26"/>
          <w:lang w:val="fr-FR"/>
        </w:rPr>
        <w:t xml:space="preserve"> sau đây nói về </w:t>
      </w:r>
      <w:hyperlink r:id="rId16" w:anchor="56" w:tgtFrame="_blank" w:history="1">
        <w:r w:rsidRPr="008B245B">
          <w:rPr>
            <w:rFonts w:ascii="Times New Roman" w:hAnsi="Times New Roman"/>
            <w:sz w:val="26"/>
            <w:szCs w:val="26"/>
            <w:lang w:val="fr-FR"/>
          </w:rPr>
          <w:t>chuyển động</w:t>
        </w:r>
      </w:hyperlink>
      <w:r w:rsidRPr="008B245B">
        <w:rPr>
          <w:rFonts w:ascii="Times New Roman" w:hAnsi="Times New Roman"/>
          <w:sz w:val="26"/>
          <w:szCs w:val="26"/>
          <w:lang w:val="fr-FR"/>
        </w:rPr>
        <w:t xml:space="preserve"> của phân tử là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>không đúng</w:t>
      </w:r>
      <w:r w:rsidRPr="008B245B">
        <w:rPr>
          <w:rFonts w:ascii="Times New Roman" w:hAnsi="Times New Roman"/>
          <w:sz w:val="26"/>
          <w:szCs w:val="26"/>
          <w:lang w:val="fr-FR"/>
        </w:rPr>
        <w:t>?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pt-BR"/>
        </w:rPr>
      </w:pPr>
      <w:r w:rsidRPr="008B245B">
        <w:rPr>
          <w:rFonts w:ascii="Times New Roman" w:hAnsi="Times New Roman"/>
          <w:sz w:val="26"/>
          <w:szCs w:val="26"/>
          <w:lang w:val="pt-BR"/>
        </w:rPr>
        <w:tab/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A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pt-BR"/>
        </w:rPr>
        <w:t xml:space="preserve"> </w:t>
      </w:r>
      <w:r w:rsidRPr="008B245B">
        <w:rPr>
          <w:rFonts w:ascii="Times New Roman" w:hAnsi="Times New Roman"/>
          <w:bCs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>Các phân tử khí chuyển động theo đường thẳng giữa hai lần va chạm.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pt-BR"/>
        </w:rPr>
      </w:pPr>
      <w:r w:rsidRPr="008B245B">
        <w:rPr>
          <w:rFonts w:ascii="Times New Roman" w:hAnsi="Times New Roman"/>
          <w:sz w:val="26"/>
          <w:szCs w:val="26"/>
          <w:lang w:val="pt-BR"/>
        </w:rPr>
        <w:tab/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pt-BR"/>
        </w:rPr>
        <w:t xml:space="preserve"> </w:t>
      </w:r>
      <w:r w:rsidRPr="008B245B">
        <w:rPr>
          <w:rFonts w:ascii="Times New Roman" w:hAnsi="Times New Roman"/>
          <w:bCs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>Các phân tử chuyển động càng nhanh thì nhiệt độ của vật càng cao.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pt-BR"/>
        </w:rPr>
      </w:pPr>
      <w:r w:rsidRPr="008B245B">
        <w:rPr>
          <w:rFonts w:ascii="Times New Roman" w:hAnsi="Times New Roman"/>
          <w:sz w:val="26"/>
          <w:szCs w:val="26"/>
          <w:lang w:val="pt-BR"/>
        </w:rPr>
        <w:tab/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pt-BR"/>
        </w:rPr>
        <w:t xml:space="preserve"> </w:t>
      </w:r>
      <w:r w:rsidRPr="008B245B">
        <w:rPr>
          <w:rFonts w:ascii="Times New Roman" w:hAnsi="Times New Roman"/>
          <w:bCs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>Các phân tử</w:t>
      </w:r>
      <w:r w:rsidRPr="008B245B">
        <w:rPr>
          <w:rFonts w:ascii="Times New Roman" w:hAnsi="Times New Roman"/>
          <w:color w:val="000000"/>
          <w:sz w:val="26"/>
          <w:szCs w:val="26"/>
          <w:lang w:val="pt-BR"/>
        </w:rPr>
        <w:t xml:space="preserve"> chuyển động hỗn loạn.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pt-BR"/>
        </w:rPr>
      </w:pPr>
      <w:r w:rsidRPr="008B245B">
        <w:rPr>
          <w:rFonts w:ascii="Times New Roman" w:hAnsi="Times New Roman"/>
          <w:sz w:val="26"/>
          <w:szCs w:val="26"/>
          <w:lang w:val="pt-BR"/>
        </w:rPr>
        <w:tab/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pt-BR"/>
        </w:rPr>
        <w:t xml:space="preserve"> </w:t>
      </w:r>
      <w:r w:rsidRPr="008B245B">
        <w:rPr>
          <w:rFonts w:ascii="Times New Roman" w:hAnsi="Times New Roman"/>
          <w:bCs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>Các phân tử chuyển động không ngừng.</w:t>
      </w:r>
    </w:p>
    <w:p w:rsidR="008B245B" w:rsidRPr="008B245B" w:rsidRDefault="008B245B" w:rsidP="008B245B">
      <w:pPr>
        <w:pStyle w:val="Normal0"/>
        <w:jc w:val="both"/>
        <w:rPr>
          <w:rFonts w:ascii="Times New Roman" w:hAnsi="Times New Roman"/>
          <w:b/>
          <w:sz w:val="26"/>
          <w:szCs w:val="26"/>
          <w:lang w:val="fr-FR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Câu 8: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Đơn vị động</w:t>
      </w:r>
      <w:r w:rsidRPr="008B245B">
        <w:rPr>
          <w:rFonts w:ascii="Times New Roman" w:hAnsi="Times New Roman"/>
          <w:sz w:val="26"/>
          <w:szCs w:val="26"/>
          <w:lang w:val="fr-FR"/>
        </w:rPr>
        <w:t xml:space="preserve"> lượng của vật được tính bằng</w:t>
      </w:r>
    </w:p>
    <w:p w:rsidR="008B245B" w:rsidRPr="008B245B" w:rsidRDefault="008B245B" w:rsidP="008B245B">
      <w:pPr>
        <w:tabs>
          <w:tab w:val="left" w:pos="240"/>
          <w:tab w:val="left" w:pos="5240"/>
        </w:tabs>
        <w:spacing w:after="0" w:line="240" w:lineRule="auto"/>
        <w:rPr>
          <w:rFonts w:ascii="Times New Roman" w:hAnsi="Times New Roman"/>
          <w:sz w:val="26"/>
          <w:szCs w:val="26"/>
          <w:lang w:val="pt-BR"/>
        </w:rPr>
      </w:pPr>
      <w:r w:rsidRPr="008B245B">
        <w:rPr>
          <w:rFonts w:ascii="Times New Roman" w:hAnsi="Times New Roman"/>
          <w:sz w:val="26"/>
          <w:szCs w:val="26"/>
          <w:lang w:val="pt-BR"/>
        </w:rPr>
        <w:tab/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A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pt-B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N.m.            </w:t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pt-B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N/s.</w:t>
      </w:r>
      <w:r w:rsidRPr="008B245B">
        <w:rPr>
          <w:rFonts w:ascii="Times New Roman" w:hAnsi="Times New Roman"/>
          <w:sz w:val="26"/>
          <w:szCs w:val="26"/>
          <w:lang w:val="pt-BR"/>
        </w:rPr>
        <w:tab/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pt-B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Kg.m/s.   </w:t>
      </w:r>
      <w:r w:rsidRPr="008B245B">
        <w:rPr>
          <w:rFonts w:ascii="Times New Roman" w:hAnsi="Times New Roman"/>
          <w:sz w:val="26"/>
          <w:szCs w:val="26"/>
          <w:lang w:val="pt-BR"/>
        </w:rPr>
        <w:tab/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pt-B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N.m/s.</w:t>
      </w:r>
    </w:p>
    <w:p w:rsidR="008B245B" w:rsidRPr="008B245B" w:rsidRDefault="008B245B" w:rsidP="008B245B">
      <w:pPr>
        <w:pStyle w:val="Normal0"/>
        <w:jc w:val="both"/>
        <w:rPr>
          <w:rFonts w:ascii="Times New Roman" w:hAnsi="Times New Roman"/>
          <w:b/>
          <w:sz w:val="26"/>
          <w:szCs w:val="26"/>
          <w:lang w:val="fr-FR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Câu 9: </w:t>
      </w:r>
      <w:r w:rsidRPr="008B245B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fr-FR"/>
        </w:rPr>
        <w:t>Lò xo có độ cứng k = 200N/m, một đầu cố định, đầu kia gắn với vật nhỏ. Khi lò xo bị nén 0,02 m thì thế năng đàn hồi của hệ bằng bao nhiêu.</w:t>
      </w:r>
    </w:p>
    <w:p w:rsidR="008B245B" w:rsidRPr="008B245B" w:rsidRDefault="008B245B" w:rsidP="008B245B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ascii="Times New Roman" w:hAnsi="Times New Roman"/>
          <w:sz w:val="26"/>
          <w:szCs w:val="26"/>
          <w:lang w:val="fr-FR"/>
        </w:rPr>
      </w:pP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A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0,04 J.</w:t>
      </w: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0,05 J.</w:t>
      </w: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0,045 J.</w:t>
      </w: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0,08 J.</w:t>
      </w:r>
    </w:p>
    <w:p w:rsidR="008B245B" w:rsidRPr="008B245B" w:rsidRDefault="008B245B" w:rsidP="008B245B">
      <w:pPr>
        <w:pStyle w:val="Normal0"/>
        <w:rPr>
          <w:rFonts w:ascii="Times New Roman" w:hAnsi="Times New Roman"/>
          <w:b/>
          <w:sz w:val="26"/>
          <w:szCs w:val="26"/>
          <w:lang w:val="fr-FR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Câu 10: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fr-FR"/>
        </w:rPr>
        <w:t>Khi khối lượng tăng hai lần, vận tốc giảm gấp bốn thì động năng của vật sẽ :</w:t>
      </w:r>
    </w:p>
    <w:p w:rsidR="008B245B" w:rsidRPr="008B245B" w:rsidRDefault="008B245B" w:rsidP="008B245B">
      <w:pPr>
        <w:tabs>
          <w:tab w:val="left" w:pos="240"/>
          <w:tab w:val="left" w:pos="5240"/>
        </w:tabs>
        <w:spacing w:after="0" w:line="240" w:lineRule="auto"/>
        <w:rPr>
          <w:rFonts w:ascii="Times New Roman" w:hAnsi="Times New Roman"/>
          <w:sz w:val="26"/>
          <w:szCs w:val="26"/>
          <w:lang w:val="fr-FR"/>
        </w:rPr>
      </w:pP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A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Tăng 8 lần. 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>Giảm 8 lần.</w:t>
      </w: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Tăng gấp đôi.    </w:t>
      </w: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>Không đổi.</w:t>
      </w:r>
    </w:p>
    <w:p w:rsidR="008B245B" w:rsidRPr="008B245B" w:rsidRDefault="008B245B" w:rsidP="008B245B">
      <w:pPr>
        <w:pStyle w:val="Normal0"/>
        <w:rPr>
          <w:rFonts w:ascii="Times New Roman" w:hAnsi="Times New Roman"/>
          <w:b/>
          <w:sz w:val="26"/>
          <w:szCs w:val="26"/>
          <w:lang w:val="fr-FR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Câu 11: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fr-FR"/>
        </w:rPr>
        <w:t xml:space="preserve">Đơn vị nào sau đây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>không phải</w:t>
      </w:r>
      <w:r w:rsidRPr="008B245B">
        <w:rPr>
          <w:rFonts w:ascii="Times New Roman" w:hAnsi="Times New Roman"/>
          <w:sz w:val="26"/>
          <w:szCs w:val="26"/>
          <w:lang w:val="fr-FR"/>
        </w:rPr>
        <w:t xml:space="preserve"> là đơn vị của công suất?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fr-FR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A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HP.                   </w:t>
      </w: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W.                      </w:t>
      </w: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>J/s</w:t>
      </w:r>
      <w:r w:rsidRPr="008B245B">
        <w:rPr>
          <w:rFonts w:ascii="Times New Roman" w:hAnsi="Times New Roman"/>
          <w:sz w:val="26"/>
          <w:szCs w:val="26"/>
          <w:lang w:val="nl-NL"/>
        </w:rPr>
        <w:t xml:space="preserve">              </w:t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KWh.                             </w:t>
      </w:r>
    </w:p>
    <w:p w:rsidR="008B245B" w:rsidRPr="008B245B" w:rsidRDefault="008B245B" w:rsidP="008B245B">
      <w:pPr>
        <w:pStyle w:val="Normal0"/>
        <w:rPr>
          <w:rFonts w:ascii="Times New Roman" w:hAnsi="Times New Roman"/>
          <w:b/>
          <w:sz w:val="26"/>
          <w:szCs w:val="26"/>
          <w:lang w:val="fr-FR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Câu 12: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nb-NO"/>
        </w:rPr>
        <w:t xml:space="preserve">Khi khoảng cách giữa các phân tử lớn thì giữa các phân tử 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A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b-NO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nb-NO"/>
        </w:rPr>
        <w:t>không chịu tác dụng của lực đẩy và lực hút.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b-NO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nb-NO"/>
        </w:rPr>
        <w:t>có cả lực hút và lực đẩy, nhưng lực đẩy lớn hơn lực hút.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b-NO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nb-NO"/>
        </w:rPr>
        <w:t>có lực hút và lực đẩy cân bằng.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b-NO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nb-NO"/>
        </w:rPr>
        <w:t>có cả lực hút và lực đẩy nhưng lực đẩy nhỏ hơn lực hút.</w:t>
      </w:r>
    </w:p>
    <w:p w:rsidR="008B245B" w:rsidRPr="008B245B" w:rsidRDefault="008B245B" w:rsidP="008B245B">
      <w:pPr>
        <w:pStyle w:val="Normal0"/>
        <w:keepNext/>
        <w:outlineLvl w:val="0"/>
        <w:rPr>
          <w:rFonts w:ascii="Times New Roman" w:hAnsi="Times New Roman"/>
          <w:b/>
          <w:sz w:val="26"/>
          <w:szCs w:val="26"/>
          <w:lang w:val="fr-FR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Câu 13: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Trong hệ tọa độ (OpV) đường nào sau đây là đường đẳng nhiệt?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A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 xml:space="preserve"> Đường hypebol                  </w:t>
      </w: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 xml:space="preserve"> Đường thẳng có đường kéo dài không qua gốc tọa độ O.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 xml:space="preserve"> Đường thẳng có đường kéo dài cắt trục tọa độ  Op tại điểm p = p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vertAlign w:val="subscript"/>
          <w:lang w:val="fr-FR"/>
        </w:rPr>
        <w:t>0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Cs/>
          <w:color w:val="000000"/>
          <w:kern w:val="32"/>
          <w:sz w:val="26"/>
          <w:szCs w:val="26"/>
          <w:lang w:val="fr-FR"/>
        </w:rPr>
        <w:t xml:space="preserve"> Đường thẳng có đường kéo dài qua gốc tọa độ O.</w:t>
      </w:r>
    </w:p>
    <w:p w:rsidR="008B245B" w:rsidRPr="008B245B" w:rsidRDefault="008B245B" w:rsidP="008B245B">
      <w:pPr>
        <w:pStyle w:val="Normal0"/>
        <w:rPr>
          <w:rFonts w:ascii="Times New Roman" w:hAnsi="Times New Roman"/>
          <w:b/>
          <w:sz w:val="26"/>
          <w:szCs w:val="26"/>
          <w:lang w:val="fr-FR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nl-NL"/>
        </w:rPr>
        <w:lastRenderedPageBreak/>
        <w:t xml:space="preserve">Câu 14: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fr-FR"/>
        </w:rPr>
        <w:t>Đại lượng vật lí nào sau đây phụ thuộc vào vị trí của vật trong trọng trường?</w:t>
      </w:r>
    </w:p>
    <w:p w:rsidR="008B245B" w:rsidRPr="008B245B" w:rsidRDefault="008B245B" w:rsidP="008B245B">
      <w:pPr>
        <w:tabs>
          <w:tab w:val="left" w:pos="240"/>
          <w:tab w:val="left" w:pos="5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A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Động năng.      </w:t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Trọng lượng.       </w:t>
      </w: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Động lượng.</w:t>
      </w: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Thế năng.        </w:t>
      </w:r>
    </w:p>
    <w:p w:rsidR="008B245B" w:rsidRPr="008B245B" w:rsidRDefault="008B245B" w:rsidP="008B245B">
      <w:pPr>
        <w:pStyle w:val="Normal0"/>
        <w:rPr>
          <w:rFonts w:ascii="Times New Roman" w:hAnsi="Times New Roman"/>
          <w:b/>
          <w:sz w:val="26"/>
          <w:szCs w:val="26"/>
          <w:lang w:val="nl-NL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Câu 15: </w:t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fr-FR"/>
        </w:rPr>
        <w:t>Công là đại lượng</w:t>
      </w:r>
      <w:r w:rsidRPr="008B245B">
        <w:rPr>
          <w:rFonts w:ascii="Times New Roman" w:hAnsi="Times New Roman"/>
          <w:sz w:val="26"/>
          <w:szCs w:val="26"/>
          <w:lang w:val="fr-FR"/>
        </w:rPr>
        <w:tab/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A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véc tơ, có thể âm hoặc dương.</w:t>
      </w:r>
      <w:r w:rsidRPr="008B245B">
        <w:rPr>
          <w:rFonts w:ascii="Times New Roman" w:hAnsi="Times New Roman"/>
          <w:sz w:val="26"/>
          <w:szCs w:val="26"/>
          <w:lang w:val="fr-FR"/>
        </w:rPr>
        <w:tab/>
        <w:t xml:space="preserve">   </w:t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vô hướng, có thể âm hoặc dương.     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véc tơ, có thể âm, dương hoặc bằng không.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vô hướng, có thể âm, dương hoặc bằng không.</w:t>
      </w:r>
    </w:p>
    <w:p w:rsidR="008B245B" w:rsidRPr="008B245B" w:rsidRDefault="008B245B" w:rsidP="008B245B">
      <w:pPr>
        <w:pStyle w:val="Normal0"/>
        <w:tabs>
          <w:tab w:val="left" w:pos="720"/>
          <w:tab w:val="left" w:pos="2880"/>
          <w:tab w:val="left" w:pos="5040"/>
          <w:tab w:val="left" w:pos="7200"/>
        </w:tabs>
        <w:jc w:val="both"/>
        <w:rPr>
          <w:rFonts w:ascii="Times New Roman" w:hAnsi="Times New Roman"/>
          <w:b/>
          <w:sz w:val="26"/>
          <w:szCs w:val="26"/>
          <w:lang w:val="fr-FR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Câu 16: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spacing w:val="-6"/>
          <w:sz w:val="26"/>
          <w:szCs w:val="26"/>
          <w:lang w:val="fr-FR"/>
        </w:rPr>
        <w:t>Độ biến thiên động lượng của một vật trong một khoảng thời gian nào đó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A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pacing w:val="-6"/>
          <w:sz w:val="26"/>
          <w:szCs w:val="26"/>
          <w:lang w:val="fr-FR"/>
        </w:rPr>
        <w:t xml:space="preserve"> luôn nhỏ hơn xung lượng của lực tác dụng lên vật trong khoảng thời gian đó.    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pacing w:val="-6"/>
          <w:sz w:val="26"/>
          <w:szCs w:val="26"/>
          <w:lang w:val="fr-FR"/>
        </w:rPr>
        <w:t xml:space="preserve">  tỉ lệ thuận với xung lượng của lực tác dụng lên vật trong khoảng thời gian đó.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pacing w:val="-6"/>
          <w:sz w:val="26"/>
          <w:szCs w:val="26"/>
          <w:lang w:val="fr-FR"/>
        </w:rPr>
        <w:t xml:space="preserve"> bằng xung lượng của lực tác dụng lên vật trong khoảng thời gian đó.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spacing w:val="-6"/>
          <w:sz w:val="26"/>
          <w:szCs w:val="26"/>
          <w:lang w:val="fr-FR"/>
        </w:rPr>
        <w:t xml:space="preserve"> luôn là một hằng số.</w:t>
      </w:r>
    </w:p>
    <w:p w:rsidR="008B245B" w:rsidRPr="008B245B" w:rsidRDefault="008B245B" w:rsidP="008B245B">
      <w:pPr>
        <w:pStyle w:val="Normal0"/>
        <w:rPr>
          <w:rFonts w:ascii="Times New Roman" w:hAnsi="Times New Roman"/>
          <w:b/>
          <w:sz w:val="26"/>
          <w:szCs w:val="26"/>
          <w:lang w:val="fr-FR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Câu 17: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nb-NO"/>
        </w:rPr>
        <w:t>Trong quá trình đẳng áp của một lượng khí nhất định thì thể tích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A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b-NO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nb-NO"/>
        </w:rPr>
        <w:t>không phụ thuộc vào nhiệt độ tuyệt đối.</w:t>
      </w: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b-NO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nb-NO"/>
        </w:rPr>
        <w:t>tỉ lệ thuận với áp suất.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b-NO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nb-NO"/>
        </w:rPr>
        <w:t xml:space="preserve">tỉ lệ nghịch với nhiệt độ tuyệt đối.  </w:t>
      </w:r>
      <w:r w:rsidRPr="008B245B">
        <w:rPr>
          <w:rFonts w:ascii="Times New Roman" w:hAnsi="Times New Roman"/>
          <w:sz w:val="26"/>
          <w:szCs w:val="26"/>
          <w:lang w:val="nb-NO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b-NO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nb-NO"/>
        </w:rPr>
        <w:t>tỉ lệ thuận với nhiệt độ tuyệt đối</w:t>
      </w:r>
    </w:p>
    <w:p w:rsidR="008B245B" w:rsidRPr="008B245B" w:rsidRDefault="008B245B" w:rsidP="008B245B">
      <w:pPr>
        <w:pStyle w:val="Normal0"/>
        <w:rPr>
          <w:rFonts w:ascii="Times New Roman" w:hAnsi="Times New Roman"/>
          <w:b/>
          <w:sz w:val="26"/>
          <w:szCs w:val="26"/>
          <w:lang w:val="fr-FR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Câu 18: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fr-FR"/>
        </w:rPr>
        <w:t>Công thức nào là công thức tính cơ năng của vật chịu tác dụng của lực đàn hồi ?</w:t>
      </w:r>
    </w:p>
    <w:p w:rsidR="008B245B" w:rsidRPr="008B245B" w:rsidRDefault="008B245B" w:rsidP="008B245B">
      <w:pPr>
        <w:tabs>
          <w:tab w:val="left" w:pos="240"/>
          <w:tab w:val="left" w:pos="5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>A.</w:t>
      </w:r>
      <w:r w:rsidRPr="008B245B">
        <w:rPr>
          <w:rFonts w:ascii="Times New Roman" w:hAnsi="Times New Roman"/>
          <w:color w:val="000000"/>
          <w:position w:val="-24"/>
          <w:sz w:val="26"/>
          <w:szCs w:val="26"/>
          <w:lang w:val="fr-FR"/>
        </w:rPr>
        <w:t xml:space="preserve">W = </w:t>
      </w:r>
      <w:r w:rsidRPr="008B245B">
        <w:rPr>
          <w:rFonts w:ascii="Times New Roman" w:hAnsi="Times New Roman"/>
          <w:i/>
          <w:color w:val="000000"/>
          <w:position w:val="-24"/>
          <w:sz w:val="26"/>
          <w:szCs w:val="26"/>
          <w:lang w:val="fr-FR"/>
        </w:rPr>
        <w:t>mv</w:t>
      </w:r>
      <w:r w:rsidRPr="008B245B">
        <w:rPr>
          <w:rFonts w:ascii="Times New Roman" w:hAnsi="Times New Roman"/>
          <w:i/>
          <w:color w:val="000000"/>
          <w:position w:val="-24"/>
          <w:sz w:val="26"/>
          <w:szCs w:val="26"/>
          <w:vertAlign w:val="superscript"/>
          <w:lang w:val="fr-FR"/>
        </w:rPr>
        <w:t>2</w:t>
      </w:r>
      <w:r w:rsidRPr="008B245B">
        <w:rPr>
          <w:rFonts w:ascii="Times New Roman" w:hAnsi="Times New Roman"/>
          <w:color w:val="000000"/>
          <w:position w:val="-24"/>
          <w:sz w:val="26"/>
          <w:szCs w:val="26"/>
          <w:lang w:val="fr-FR"/>
        </w:rPr>
        <w:t xml:space="preserve">/2 + </w:t>
      </w:r>
      <w:r w:rsidRPr="008B245B">
        <w:rPr>
          <w:rFonts w:ascii="Times New Roman" w:hAnsi="Times New Roman"/>
          <w:i/>
          <w:color w:val="000000"/>
          <w:position w:val="-24"/>
          <w:sz w:val="26"/>
          <w:szCs w:val="26"/>
          <w:lang w:val="fr-FR"/>
        </w:rPr>
        <w:t>k(∆l)</w:t>
      </w:r>
      <w:r w:rsidRPr="008B245B">
        <w:rPr>
          <w:rFonts w:ascii="Times New Roman" w:hAnsi="Times New Roman"/>
          <w:i/>
          <w:color w:val="000000"/>
          <w:position w:val="-24"/>
          <w:sz w:val="26"/>
          <w:szCs w:val="26"/>
          <w:vertAlign w:val="superscript"/>
          <w:lang w:val="fr-FR"/>
        </w:rPr>
        <w:t>2</w:t>
      </w:r>
      <w:r w:rsidRPr="008B245B">
        <w:rPr>
          <w:rFonts w:ascii="Times New Roman" w:hAnsi="Times New Roman"/>
          <w:i/>
          <w:color w:val="000000"/>
          <w:position w:val="-24"/>
          <w:sz w:val="26"/>
          <w:szCs w:val="26"/>
          <w:lang w:val="fr-FR"/>
        </w:rPr>
        <w:t>/2</w:t>
      </w:r>
      <w:r w:rsidRPr="008B245B">
        <w:rPr>
          <w:rFonts w:ascii="Times New Roman" w:hAnsi="Times New Roman"/>
          <w:color w:val="000000"/>
          <w:position w:val="-24"/>
          <w:sz w:val="26"/>
          <w:szCs w:val="26"/>
          <w:lang w:val="fr-FR"/>
        </w:rPr>
        <w:t>.</w:t>
      </w: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/>
          <w:color w:val="000000"/>
          <w:position w:val="-24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position w:val="-24"/>
          <w:sz w:val="26"/>
          <w:szCs w:val="26"/>
          <w:lang w:val="fr-FR"/>
        </w:rPr>
        <w:t xml:space="preserve">W = </w:t>
      </w:r>
      <w:r w:rsidRPr="008B245B">
        <w:rPr>
          <w:rFonts w:ascii="Times New Roman" w:hAnsi="Times New Roman"/>
          <w:i/>
          <w:color w:val="000000"/>
          <w:position w:val="-24"/>
          <w:sz w:val="26"/>
          <w:szCs w:val="26"/>
          <w:lang w:val="fr-FR"/>
        </w:rPr>
        <w:t>mv</w:t>
      </w:r>
      <w:r w:rsidRPr="008B245B">
        <w:rPr>
          <w:rFonts w:ascii="Times New Roman" w:hAnsi="Times New Roman"/>
          <w:i/>
          <w:color w:val="000000"/>
          <w:position w:val="-24"/>
          <w:sz w:val="26"/>
          <w:szCs w:val="26"/>
          <w:vertAlign w:val="superscript"/>
          <w:lang w:val="fr-FR"/>
        </w:rPr>
        <w:t>2</w:t>
      </w:r>
      <w:r w:rsidRPr="008B245B">
        <w:rPr>
          <w:rFonts w:ascii="Times New Roman" w:hAnsi="Times New Roman"/>
          <w:color w:val="000000"/>
          <w:position w:val="-24"/>
          <w:sz w:val="26"/>
          <w:szCs w:val="26"/>
          <w:lang w:val="fr-FR"/>
        </w:rPr>
        <w:t xml:space="preserve">/2 + </w:t>
      </w:r>
      <w:r w:rsidRPr="008B245B">
        <w:rPr>
          <w:rFonts w:ascii="Times New Roman" w:hAnsi="Times New Roman"/>
          <w:i/>
          <w:color w:val="000000"/>
          <w:position w:val="-24"/>
          <w:sz w:val="26"/>
          <w:szCs w:val="26"/>
          <w:lang w:val="fr-FR"/>
        </w:rPr>
        <w:t>mgz</w:t>
      </w:r>
      <w:r w:rsidRPr="008B245B">
        <w:rPr>
          <w:rFonts w:ascii="Times New Roman" w:hAnsi="Times New Roman"/>
          <w:color w:val="000000"/>
          <w:position w:val="-24"/>
          <w:sz w:val="26"/>
          <w:szCs w:val="26"/>
          <w:lang w:val="fr-FR"/>
        </w:rPr>
        <w:t>.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       </w:t>
      </w:r>
    </w:p>
    <w:p w:rsidR="008B245B" w:rsidRPr="008B245B" w:rsidRDefault="008B245B" w:rsidP="008B245B">
      <w:pPr>
        <w:tabs>
          <w:tab w:val="left" w:pos="240"/>
          <w:tab w:val="left" w:pos="5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position w:val="-24"/>
          <w:sz w:val="26"/>
          <w:szCs w:val="26"/>
          <w:lang w:val="fr-FR"/>
        </w:rPr>
        <w:t xml:space="preserve">W = </w:t>
      </w:r>
      <w:r w:rsidRPr="008B245B">
        <w:rPr>
          <w:rFonts w:ascii="Times New Roman" w:hAnsi="Times New Roman"/>
          <w:i/>
          <w:color w:val="000000"/>
          <w:position w:val="-24"/>
          <w:sz w:val="26"/>
          <w:szCs w:val="26"/>
          <w:lang w:val="fr-FR"/>
        </w:rPr>
        <w:t>mv</w:t>
      </w:r>
      <w:r w:rsidRPr="008B245B">
        <w:rPr>
          <w:rFonts w:ascii="Times New Roman" w:hAnsi="Times New Roman"/>
          <w:i/>
          <w:color w:val="000000"/>
          <w:position w:val="-24"/>
          <w:sz w:val="26"/>
          <w:szCs w:val="26"/>
          <w:vertAlign w:val="superscript"/>
          <w:lang w:val="fr-FR"/>
        </w:rPr>
        <w:t>2</w:t>
      </w:r>
      <w:r w:rsidRPr="008B245B">
        <w:rPr>
          <w:rFonts w:ascii="Times New Roman" w:hAnsi="Times New Roman"/>
          <w:color w:val="000000"/>
          <w:position w:val="-24"/>
          <w:sz w:val="26"/>
          <w:szCs w:val="26"/>
          <w:lang w:val="fr-FR"/>
        </w:rPr>
        <w:t xml:space="preserve">/2 + </w:t>
      </w:r>
      <w:r w:rsidRPr="008B245B">
        <w:rPr>
          <w:rFonts w:ascii="Times New Roman" w:hAnsi="Times New Roman"/>
          <w:i/>
          <w:color w:val="000000"/>
          <w:position w:val="-24"/>
          <w:sz w:val="26"/>
          <w:szCs w:val="26"/>
          <w:lang w:val="fr-FR"/>
        </w:rPr>
        <w:t>2k(∆l)</w:t>
      </w:r>
      <w:r w:rsidRPr="008B245B">
        <w:rPr>
          <w:rFonts w:ascii="Times New Roman" w:hAnsi="Times New Roman"/>
          <w:i/>
          <w:color w:val="000000"/>
          <w:position w:val="-24"/>
          <w:sz w:val="26"/>
          <w:szCs w:val="26"/>
          <w:vertAlign w:val="superscript"/>
          <w:lang w:val="fr-FR"/>
        </w:rPr>
        <w:t>2</w:t>
      </w:r>
      <w:r w:rsidRPr="008B245B">
        <w:rPr>
          <w:rFonts w:ascii="Times New Roman" w:hAnsi="Times New Roman"/>
          <w:color w:val="000000"/>
          <w:position w:val="-24"/>
          <w:sz w:val="26"/>
          <w:szCs w:val="26"/>
          <w:lang w:val="fr-FR"/>
        </w:rPr>
        <w:t>.</w:t>
      </w: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b/>
          <w:color w:val="000000"/>
          <w:position w:val="-24"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color w:val="000000"/>
          <w:position w:val="-24"/>
          <w:sz w:val="26"/>
          <w:szCs w:val="26"/>
          <w:lang w:val="fr-FR"/>
        </w:rPr>
        <w:t xml:space="preserve">W = </w:t>
      </w:r>
      <w:r w:rsidRPr="008B245B">
        <w:rPr>
          <w:rFonts w:ascii="Times New Roman" w:hAnsi="Times New Roman"/>
          <w:i/>
          <w:color w:val="000000"/>
          <w:position w:val="-24"/>
          <w:sz w:val="26"/>
          <w:szCs w:val="26"/>
          <w:lang w:val="fr-FR"/>
        </w:rPr>
        <w:t>mv</w:t>
      </w:r>
      <w:r w:rsidRPr="008B245B">
        <w:rPr>
          <w:rFonts w:ascii="Times New Roman" w:hAnsi="Times New Roman"/>
          <w:i/>
          <w:color w:val="000000"/>
          <w:position w:val="-24"/>
          <w:sz w:val="26"/>
          <w:szCs w:val="26"/>
          <w:vertAlign w:val="superscript"/>
          <w:lang w:val="fr-FR"/>
        </w:rPr>
        <w:t>2</w:t>
      </w:r>
      <w:r w:rsidRPr="008B245B">
        <w:rPr>
          <w:rFonts w:ascii="Times New Roman" w:hAnsi="Times New Roman"/>
          <w:color w:val="000000"/>
          <w:position w:val="-24"/>
          <w:sz w:val="26"/>
          <w:szCs w:val="26"/>
          <w:lang w:val="fr-FR"/>
        </w:rPr>
        <w:t xml:space="preserve">/2 + </w:t>
      </w:r>
      <w:r w:rsidRPr="008B245B">
        <w:rPr>
          <w:rFonts w:ascii="Times New Roman" w:hAnsi="Times New Roman"/>
          <w:i/>
          <w:color w:val="000000"/>
          <w:position w:val="-24"/>
          <w:sz w:val="26"/>
          <w:szCs w:val="26"/>
          <w:lang w:val="fr-FR"/>
        </w:rPr>
        <w:t>k∆l/2</w:t>
      </w:r>
      <w:r w:rsidRPr="008B245B">
        <w:rPr>
          <w:rFonts w:ascii="Times New Roman" w:hAnsi="Times New Roman"/>
          <w:color w:val="000000"/>
          <w:position w:val="-24"/>
          <w:sz w:val="26"/>
          <w:szCs w:val="26"/>
          <w:lang w:val="fr-FR"/>
        </w:rPr>
        <w:t>.</w:t>
      </w:r>
    </w:p>
    <w:p w:rsidR="008B245B" w:rsidRPr="008B245B" w:rsidRDefault="008B245B" w:rsidP="008B245B">
      <w:pPr>
        <w:pStyle w:val="Normal0"/>
        <w:jc w:val="both"/>
        <w:rPr>
          <w:rFonts w:ascii="Times New Roman" w:eastAsia="Times New Roman" w:hAnsi="Times New Roman"/>
          <w:sz w:val="26"/>
          <w:szCs w:val="26"/>
          <w:lang w:val="nl-NL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Câu 19: </w:t>
      </w:r>
      <w:r w:rsidRPr="008B245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fr-FR"/>
        </w:rPr>
        <w:t>Đối với một lượng khí xác định có thể tích không đổi, khi nhiệt độ tuyệt đối giảm hai lần thì áp suất:</w:t>
      </w:r>
      <w:r w:rsidRPr="008B245B">
        <w:rPr>
          <w:rFonts w:ascii="Times New Roman" w:eastAsia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A. </w:t>
      </w:r>
      <w:r w:rsidRPr="008B245B">
        <w:rPr>
          <w:rFonts w:ascii="Times New Roman" w:eastAsia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eastAsia="Times New Roman" w:hAnsi="Times New Roman"/>
          <w:color w:val="000000"/>
          <w:sz w:val="26"/>
          <w:szCs w:val="26"/>
          <w:lang w:val="fr-FR"/>
        </w:rPr>
        <w:t xml:space="preserve"> tăng 2 lần</w:t>
      </w:r>
      <w:r w:rsidRPr="008B245B">
        <w:rPr>
          <w:rFonts w:ascii="Times New Roman" w:eastAsia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B. </w:t>
      </w:r>
      <w:r w:rsidRPr="008B245B">
        <w:rPr>
          <w:rFonts w:ascii="Times New Roman" w:eastAsia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eastAsia="Times New Roman" w:hAnsi="Times New Roman"/>
          <w:color w:val="000000"/>
          <w:sz w:val="26"/>
          <w:szCs w:val="26"/>
          <w:lang w:val="fr-FR"/>
        </w:rPr>
        <w:t xml:space="preserve"> giảm 2 lần</w:t>
      </w:r>
      <w:r w:rsidRPr="008B245B">
        <w:rPr>
          <w:rFonts w:ascii="Times New Roman" w:eastAsia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C. </w:t>
      </w:r>
      <w:r w:rsidRPr="008B245B">
        <w:rPr>
          <w:rFonts w:ascii="Times New Roman" w:eastAsia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eastAsia="Times New Roman" w:hAnsi="Times New Roman"/>
          <w:color w:val="000000"/>
          <w:sz w:val="26"/>
          <w:szCs w:val="26"/>
          <w:lang w:val="fr-FR"/>
        </w:rPr>
        <w:t xml:space="preserve"> tăng 4 lần             </w:t>
      </w:r>
      <w:r w:rsidRPr="008B245B">
        <w:rPr>
          <w:rFonts w:ascii="Times New Roman" w:eastAsia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D. </w:t>
      </w:r>
      <w:r w:rsidRPr="008B245B">
        <w:rPr>
          <w:rFonts w:ascii="Times New Roman" w:eastAsia="Times New Roman" w:hAnsi="Times New Roman"/>
          <w:b/>
          <w:color w:val="000000"/>
          <w:sz w:val="26"/>
          <w:szCs w:val="26"/>
          <w:lang w:val="fr-FR"/>
        </w:rPr>
        <w:t xml:space="preserve"> </w:t>
      </w:r>
      <w:r w:rsidRPr="008B245B">
        <w:rPr>
          <w:rFonts w:ascii="Times New Roman" w:eastAsia="Times New Roman" w:hAnsi="Times New Roman"/>
          <w:color w:val="000000"/>
          <w:sz w:val="26"/>
          <w:szCs w:val="26"/>
          <w:lang w:val="fr-FR"/>
        </w:rPr>
        <w:t xml:space="preserve"> không đổi</w:t>
      </w:r>
    </w:p>
    <w:p w:rsidR="008B245B" w:rsidRPr="008B245B" w:rsidRDefault="008B245B" w:rsidP="008B245B">
      <w:pPr>
        <w:pStyle w:val="Normal0"/>
        <w:rPr>
          <w:rFonts w:ascii="Times New Roman" w:hAnsi="Times New Roman"/>
          <w:b/>
          <w:sz w:val="26"/>
          <w:szCs w:val="26"/>
          <w:lang w:val="nl-NL"/>
        </w:rPr>
      </w:pPr>
      <w:r w:rsidRPr="008B245B">
        <w:rPr>
          <w:rFonts w:ascii="Times New Roman" w:eastAsia="Times New Roman" w:hAnsi="Times New Roman"/>
          <w:b/>
          <w:sz w:val="26"/>
          <w:szCs w:val="26"/>
          <w:lang w:val="nl-NL"/>
        </w:rPr>
        <w:t xml:space="preserve">Câu 20: </w:t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8B245B">
        <w:rPr>
          <w:rFonts w:ascii="Times New Roman" w:hAnsi="Times New Roman"/>
          <w:sz w:val="26"/>
          <w:szCs w:val="26"/>
          <w:lang w:val="fr-FR"/>
        </w:rPr>
        <w:t>Động lượng là đại lượng véc tơ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A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có phương vuông góc với vectơ vận tốc         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B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có phương hợp với vectơ vận tốc một góc </w:t>
      </w:r>
      <w:r w:rsidRPr="008B245B">
        <w:rPr>
          <w:rFonts w:ascii="Times New Roman" w:hAnsi="Times New Roman"/>
          <w:color w:val="000000"/>
          <w:sz w:val="26"/>
          <w:szCs w:val="26"/>
        </w:rPr>
        <w:t>α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bất  kỳ. 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C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cùng phương, cùng chiều với vectơ vận tốc     </w:t>
      </w:r>
    </w:p>
    <w:p w:rsidR="008B245B" w:rsidRPr="008B245B" w:rsidRDefault="008B245B" w:rsidP="008B245B">
      <w:pPr>
        <w:tabs>
          <w:tab w:val="left" w:pos="240"/>
        </w:tabs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8B245B">
        <w:rPr>
          <w:rFonts w:ascii="Times New Roman" w:hAnsi="Times New Roman"/>
          <w:sz w:val="26"/>
          <w:szCs w:val="26"/>
          <w:lang w:val="nl-NL"/>
        </w:rPr>
        <w:tab/>
      </w:r>
      <w:r w:rsidRPr="008B245B">
        <w:rPr>
          <w:rFonts w:ascii="Times New Roman" w:hAnsi="Times New Roman"/>
          <w:b/>
          <w:sz w:val="26"/>
          <w:szCs w:val="26"/>
          <w:lang w:val="nl-NL"/>
        </w:rPr>
        <w:t xml:space="preserve">D. </w:t>
      </w:r>
      <w:r w:rsidRPr="008B245B">
        <w:rPr>
          <w:rFonts w:ascii="Times New Roman" w:hAnsi="Times New Roman"/>
          <w:b/>
          <w:color w:val="000000"/>
          <w:sz w:val="26"/>
          <w:szCs w:val="26"/>
          <w:lang w:val="nl-NL"/>
        </w:rPr>
        <w:t xml:space="preserve"> </w:t>
      </w:r>
      <w:r w:rsidRPr="008B245B">
        <w:rPr>
          <w:rFonts w:ascii="Times New Roman" w:hAnsi="Times New Roman"/>
          <w:color w:val="000000"/>
          <w:sz w:val="26"/>
          <w:szCs w:val="26"/>
          <w:lang w:val="fr-FR"/>
        </w:rPr>
        <w:t xml:space="preserve"> cùng phương, ngược chiều với véc tơ vận tốc </w:t>
      </w:r>
    </w:p>
    <w:p w:rsidR="008B245B" w:rsidRPr="008B245B" w:rsidRDefault="008B245B" w:rsidP="008B245B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6"/>
          <w:szCs w:val="26"/>
          <w:lang w:val="nb-NO"/>
        </w:rPr>
      </w:pPr>
      <w:r w:rsidRPr="008B245B">
        <w:rPr>
          <w:rFonts w:ascii="Times New Roman" w:hAnsi="Times New Roman"/>
          <w:b/>
          <w:sz w:val="26"/>
          <w:szCs w:val="26"/>
        </w:rPr>
        <w:t>Câu 21:</w:t>
      </w:r>
      <w:r w:rsidRPr="008B245B">
        <w:rPr>
          <w:rFonts w:ascii="Times New Roman" w:hAnsi="Times New Roman"/>
          <w:sz w:val="26"/>
          <w:szCs w:val="26"/>
          <w:lang w:val="nb-NO"/>
        </w:rPr>
        <w:t xml:space="preserve">Đường biểu diễn của quá trình biến đổi từ (1) sang (2) nào sau đây </w:t>
      </w:r>
      <w:r w:rsidRPr="008B245B">
        <w:rPr>
          <w:rFonts w:ascii="Times New Roman" w:hAnsi="Times New Roman"/>
          <w:b/>
          <w:sz w:val="26"/>
          <w:szCs w:val="26"/>
          <w:lang w:val="nb-NO"/>
        </w:rPr>
        <w:t>không phải</w:t>
      </w:r>
      <w:r w:rsidRPr="008B245B">
        <w:rPr>
          <w:rFonts w:ascii="Times New Roman" w:hAnsi="Times New Roman"/>
          <w:sz w:val="26"/>
          <w:szCs w:val="26"/>
          <w:lang w:val="nb-NO"/>
        </w:rPr>
        <w:t xml:space="preserve"> là đường đẳng tích?</w:t>
      </w:r>
    </w:p>
    <w:p w:rsidR="008B245B" w:rsidRPr="008B245B" w:rsidRDefault="001233B8" w:rsidP="008B245B">
      <w:pPr>
        <w:tabs>
          <w:tab w:val="left" w:pos="2340"/>
          <w:tab w:val="left" w:pos="2520"/>
          <w:tab w:val="left" w:pos="5040"/>
          <w:tab w:val="left" w:pos="5400"/>
          <w:tab w:val="left" w:pos="7740"/>
          <w:tab w:val="left" w:pos="8100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nb-NO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98755</wp:posOffset>
                </wp:positionH>
                <wp:positionV relativeFrom="paragraph">
                  <wp:posOffset>117475</wp:posOffset>
                </wp:positionV>
                <wp:extent cx="6055995" cy="1118235"/>
                <wp:effectExtent l="0" t="0" r="0" b="5715"/>
                <wp:wrapNone/>
                <wp:docPr id="203" name="Group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55995" cy="1118235"/>
                          <a:chOff x="1446" y="11754"/>
                          <a:chExt cx="9537" cy="1761"/>
                        </a:xfrm>
                      </wpg:grpSpPr>
                      <wpg:grpSp>
                        <wpg:cNvPr id="204" name="Group 3"/>
                        <wpg:cNvGrpSpPr>
                          <a:grpSpLocks/>
                        </wpg:cNvGrpSpPr>
                        <wpg:grpSpPr bwMode="auto">
                          <a:xfrm>
                            <a:off x="1446" y="11754"/>
                            <a:ext cx="1772" cy="1724"/>
                            <a:chOff x="1326" y="3857"/>
                            <a:chExt cx="1772" cy="1724"/>
                          </a:xfrm>
                        </wpg:grpSpPr>
                        <wpg:grpSp>
                          <wpg:cNvPr id="205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1326" y="3857"/>
                              <a:ext cx="1772" cy="1428"/>
                              <a:chOff x="975" y="3911"/>
                              <a:chExt cx="1772" cy="1428"/>
                            </a:xfrm>
                          </wpg:grpSpPr>
                          <wpg:grpSp>
                            <wpg:cNvPr id="206" name="Group 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5" y="4055"/>
                                <a:ext cx="1086" cy="900"/>
                                <a:chOff x="1355" y="4055"/>
                                <a:chExt cx="1086" cy="900"/>
                              </a:xfrm>
                            </wpg:grpSpPr>
                            <wpg:grpSp>
                              <wpg:cNvPr id="207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55" y="4563"/>
                                  <a:ext cx="782" cy="389"/>
                                  <a:chOff x="1355" y="4563"/>
                                  <a:chExt cx="782" cy="389"/>
                                </a:xfrm>
                              </wpg:grpSpPr>
                              <wpg:grpSp>
                                <wpg:cNvPr id="208" name="Group 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670" y="4568"/>
                                    <a:ext cx="467" cy="0"/>
                                    <a:chOff x="1670" y="4568"/>
                                    <a:chExt cx="467" cy="0"/>
                                  </a:xfrm>
                                </wpg:grpSpPr>
                                <wps:wsp>
                                  <wps:cNvPr id="209" name="AutoShape 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670" y="4568"/>
                                      <a:ext cx="467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0" name="AutoShape 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848" y="4568"/>
                                      <a:ext cx="122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11" name="AutoShap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55" y="4570"/>
                                    <a:ext cx="31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2" name="AutoShape 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70" y="4570"/>
                                    <a:ext cx="0" cy="38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AutoShape 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37" y="4563"/>
                                    <a:ext cx="0" cy="38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14" name="Group 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55" y="4055"/>
                                  <a:ext cx="1086" cy="900"/>
                                  <a:chOff x="8728" y="4877"/>
                                  <a:chExt cx="1086" cy="900"/>
                                </a:xfrm>
                              </wpg:grpSpPr>
                              <wps:wsp>
                                <wps:cNvPr id="215" name="Line 14"/>
                                <wps:cNvCnPr/>
                                <wps:spPr bwMode="auto">
                                  <a:xfrm flipV="1">
                                    <a:off x="8728" y="4877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AutoShape 1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728" y="5777"/>
                                    <a:ext cx="1086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217" name="Group 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975" y="3911"/>
                                <a:ext cx="1772" cy="1428"/>
                                <a:chOff x="975" y="3911"/>
                                <a:chExt cx="1772" cy="1428"/>
                              </a:xfrm>
                            </wpg:grpSpPr>
                            <wps:wsp>
                              <wps:cNvPr id="218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5" y="4368"/>
                                  <a:ext cx="518" cy="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9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0" y="4235"/>
                                  <a:ext cx="547" cy="3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(1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0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2" y="4813"/>
                                  <a:ext cx="34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1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98" y="3911"/>
                                  <a:ext cx="55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2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5" y="4655"/>
                                  <a:ext cx="54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3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" y="4888"/>
                                  <a:ext cx="51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T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4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20" y="4879"/>
                                  <a:ext cx="521" cy="4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T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5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84" y="4226"/>
                                  <a:ext cx="547" cy="3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(2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26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5185"/>
                              <a:ext cx="484" cy="3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B245B" w:rsidRDefault="008B245B" w:rsidP="008B245B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7" name="Group 26"/>
                        <wpg:cNvGrpSpPr>
                          <a:grpSpLocks/>
                        </wpg:cNvGrpSpPr>
                        <wpg:grpSpPr bwMode="auto">
                          <a:xfrm>
                            <a:off x="3456" y="11843"/>
                            <a:ext cx="1772" cy="1672"/>
                            <a:chOff x="3336" y="3847"/>
                            <a:chExt cx="1772" cy="1672"/>
                          </a:xfrm>
                        </wpg:grpSpPr>
                        <wpg:grpSp>
                          <wpg:cNvPr id="228" name="Group 27"/>
                          <wpg:cNvGrpSpPr>
                            <a:grpSpLocks/>
                          </wpg:cNvGrpSpPr>
                          <wpg:grpSpPr bwMode="auto">
                            <a:xfrm>
                              <a:off x="3336" y="3847"/>
                              <a:ext cx="1772" cy="1402"/>
                              <a:chOff x="975" y="3911"/>
                              <a:chExt cx="1772" cy="1402"/>
                            </a:xfrm>
                          </wpg:grpSpPr>
                          <wpg:grpSp>
                            <wpg:cNvPr id="229" name="Group 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5" y="4055"/>
                                <a:ext cx="1086" cy="900"/>
                                <a:chOff x="1355" y="4055"/>
                                <a:chExt cx="1086" cy="900"/>
                              </a:xfrm>
                            </wpg:grpSpPr>
                            <wpg:grpSp>
                              <wpg:cNvPr id="230" name="Group 2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55" y="4563"/>
                                  <a:ext cx="782" cy="389"/>
                                  <a:chOff x="1355" y="4563"/>
                                  <a:chExt cx="782" cy="389"/>
                                </a:xfrm>
                              </wpg:grpSpPr>
                              <wpg:grpSp>
                                <wpg:cNvPr id="231" name="Group 3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670" y="4568"/>
                                    <a:ext cx="467" cy="0"/>
                                    <a:chOff x="1670" y="4568"/>
                                    <a:chExt cx="467" cy="0"/>
                                  </a:xfrm>
                                </wpg:grpSpPr>
                                <wps:wsp>
                                  <wps:cNvPr id="232" name="AutoShape 3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670" y="4568"/>
                                      <a:ext cx="467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3" name="AutoShape 3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848" y="4568"/>
                                      <a:ext cx="122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stealth" w="med" len="med"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34" name="AutoShape 3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55" y="4570"/>
                                    <a:ext cx="31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5" name="AutoShape 3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70" y="4570"/>
                                    <a:ext cx="0" cy="38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6" name="AutoShape 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37" y="4563"/>
                                    <a:ext cx="0" cy="38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37" name="Group 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55" y="4055"/>
                                  <a:ext cx="1086" cy="900"/>
                                  <a:chOff x="8728" y="4877"/>
                                  <a:chExt cx="1086" cy="900"/>
                                </a:xfrm>
                              </wpg:grpSpPr>
                              <wps:wsp>
                                <wps:cNvPr id="238" name="Line 37"/>
                                <wps:cNvCnPr/>
                                <wps:spPr bwMode="auto">
                                  <a:xfrm flipV="1">
                                    <a:off x="8728" y="4877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9" name="AutoShape 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728" y="5777"/>
                                    <a:ext cx="1086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240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75" y="3911"/>
                                <a:ext cx="1772" cy="1402"/>
                                <a:chOff x="975" y="3911"/>
                                <a:chExt cx="1772" cy="1402"/>
                              </a:xfrm>
                            </wpg:grpSpPr>
                            <wps:wsp>
                              <wps:cNvPr id="241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5" y="4368"/>
                                  <a:ext cx="518" cy="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0" y="4235"/>
                                  <a:ext cx="547" cy="3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(2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3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2" y="4813"/>
                                  <a:ext cx="34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4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98" y="3911"/>
                                  <a:ext cx="55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5" name="Text Box 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5" y="4655"/>
                                  <a:ext cx="54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6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" y="4888"/>
                                  <a:ext cx="534" cy="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T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7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20" y="4879"/>
                                  <a:ext cx="51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T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8" name="Text Box 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84" y="4226"/>
                                  <a:ext cx="547" cy="3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(1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49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0" y="5123"/>
                              <a:ext cx="484" cy="3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B245B" w:rsidRDefault="008B245B" w:rsidP="008B245B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0" name="Group 49"/>
                        <wpg:cNvGrpSpPr>
                          <a:grpSpLocks/>
                        </wpg:cNvGrpSpPr>
                        <wpg:grpSpPr bwMode="auto">
                          <a:xfrm>
                            <a:off x="5636" y="11754"/>
                            <a:ext cx="2521" cy="1743"/>
                            <a:chOff x="5516" y="3758"/>
                            <a:chExt cx="2521" cy="1743"/>
                          </a:xfrm>
                        </wpg:grpSpPr>
                        <wpg:grpSp>
                          <wpg:cNvPr id="251" name="Group 50"/>
                          <wpg:cNvGrpSpPr>
                            <a:grpSpLocks/>
                          </wpg:cNvGrpSpPr>
                          <wpg:grpSpPr bwMode="auto">
                            <a:xfrm>
                              <a:off x="5516" y="3758"/>
                              <a:ext cx="2521" cy="1491"/>
                              <a:chOff x="7427" y="3802"/>
                              <a:chExt cx="2521" cy="1491"/>
                            </a:xfrm>
                          </wpg:grpSpPr>
                          <wpg:grpSp>
                            <wpg:cNvPr id="252" name="Group 51"/>
                            <wpg:cNvGrpSpPr>
                              <a:grpSpLocks/>
                            </wpg:cNvGrpSpPr>
                            <wpg:grpSpPr bwMode="auto">
                              <a:xfrm>
                                <a:off x="7818" y="4036"/>
                                <a:ext cx="1831" cy="900"/>
                                <a:chOff x="9229" y="2716"/>
                                <a:chExt cx="1831" cy="900"/>
                              </a:xfrm>
                            </wpg:grpSpPr>
                            <wps:wsp>
                              <wps:cNvPr id="253" name="AutoShape 5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229" y="2984"/>
                                  <a:ext cx="1127" cy="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4" name="AutoShape 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56" y="2984"/>
                                  <a:ext cx="4" cy="62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5" name="Line 54"/>
                              <wps:cNvCnPr/>
                              <wps:spPr bwMode="auto">
                                <a:xfrm flipV="1">
                                  <a:off x="9229" y="2716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6" name="AutoShape 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29" y="3616"/>
                                  <a:ext cx="183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7" name="AutoShape 5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229" y="3426"/>
                                  <a:ext cx="343" cy="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8" name="AutoShape 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83" y="3426"/>
                                  <a:ext cx="4" cy="18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59" name="Group 5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229" y="2984"/>
                                  <a:ext cx="1131" cy="629"/>
                                  <a:chOff x="9229" y="2984"/>
                                  <a:chExt cx="1131" cy="629"/>
                                </a:xfrm>
                              </wpg:grpSpPr>
                              <wps:wsp>
                                <wps:cNvPr id="260" name="AutoShape 5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229" y="3428"/>
                                    <a:ext cx="354" cy="18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61" name="Group 6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583" y="2984"/>
                                    <a:ext cx="777" cy="444"/>
                                    <a:chOff x="9583" y="2984"/>
                                    <a:chExt cx="777" cy="444"/>
                                  </a:xfrm>
                                </wpg:grpSpPr>
                                <wps:wsp>
                                  <wps:cNvPr id="262" name="AutoShape 6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9583" y="2984"/>
                                      <a:ext cx="777" cy="44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3" name="AutoShape 6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9827" y="3198"/>
                                      <a:ext cx="165" cy="88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stealth" w="med" len="med"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264" name="Group 63"/>
                            <wpg:cNvGrpSpPr>
                              <a:grpSpLocks/>
                            </wpg:cNvGrpSpPr>
                            <wpg:grpSpPr bwMode="auto">
                              <a:xfrm>
                                <a:off x="7427" y="3802"/>
                                <a:ext cx="2521" cy="1491"/>
                                <a:chOff x="7427" y="3802"/>
                                <a:chExt cx="2521" cy="1491"/>
                              </a:xfrm>
                            </wpg:grpSpPr>
                            <wps:wsp>
                              <wps:cNvPr id="265" name="Text Box 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50" y="4104"/>
                                  <a:ext cx="498" cy="4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V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6" name="Text Box 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27" y="4528"/>
                                  <a:ext cx="498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V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67" name="Group 6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48" y="3802"/>
                                  <a:ext cx="2400" cy="1491"/>
                                  <a:chOff x="7548" y="3802"/>
                                  <a:chExt cx="2400" cy="1491"/>
                                </a:xfrm>
                              </wpg:grpSpPr>
                              <wps:wsp>
                                <wps:cNvPr id="268" name="Text Box 6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593" y="4852"/>
                                    <a:ext cx="355" cy="3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245B" w:rsidRDefault="008B245B" w:rsidP="008B245B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9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659" y="4852"/>
                                    <a:ext cx="678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245B" w:rsidRDefault="008B245B" w:rsidP="008B245B">
                                      <w:r>
                                        <w:t>T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0" name="Text Box 6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548" y="3802"/>
                                    <a:ext cx="498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245B" w:rsidRDefault="008B245B" w:rsidP="008B245B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1" name="Text Box 7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387" y="4933"/>
                                    <a:ext cx="561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245B" w:rsidRDefault="008B245B" w:rsidP="008B245B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2" name="Text Box 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948" y="4854"/>
                                    <a:ext cx="577" cy="3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245B" w:rsidRDefault="008B245B" w:rsidP="008B245B">
                                      <w:r>
                                        <w:t>T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3" name="Text Box 7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790" y="4018"/>
                                    <a:ext cx="547" cy="3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245B" w:rsidRDefault="008B245B" w:rsidP="008B245B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t>(2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4" name="Text Box 7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860" y="4404"/>
                                    <a:ext cx="547" cy="3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245B" w:rsidRDefault="008B245B" w:rsidP="008B245B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t>(1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275" name="Text Box 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48" y="5105"/>
                              <a:ext cx="484" cy="3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B245B" w:rsidRDefault="008B245B" w:rsidP="008B245B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6" name="Group 75"/>
                        <wpg:cNvGrpSpPr>
                          <a:grpSpLocks/>
                        </wpg:cNvGrpSpPr>
                        <wpg:grpSpPr bwMode="auto">
                          <a:xfrm>
                            <a:off x="8462" y="11798"/>
                            <a:ext cx="2521" cy="1652"/>
                            <a:chOff x="8342" y="3802"/>
                            <a:chExt cx="2521" cy="1652"/>
                          </a:xfrm>
                        </wpg:grpSpPr>
                        <wpg:grpSp>
                          <wpg:cNvPr id="277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8342" y="3802"/>
                              <a:ext cx="2521" cy="1491"/>
                              <a:chOff x="7427" y="3802"/>
                              <a:chExt cx="2521" cy="1491"/>
                            </a:xfrm>
                          </wpg:grpSpPr>
                          <wpg:grpSp>
                            <wpg:cNvPr id="278" name="Group 77"/>
                            <wpg:cNvGrpSpPr>
                              <a:grpSpLocks/>
                            </wpg:cNvGrpSpPr>
                            <wpg:grpSpPr bwMode="auto">
                              <a:xfrm>
                                <a:off x="7818" y="4036"/>
                                <a:ext cx="1831" cy="900"/>
                                <a:chOff x="9229" y="2716"/>
                                <a:chExt cx="1831" cy="900"/>
                              </a:xfrm>
                            </wpg:grpSpPr>
                            <wps:wsp>
                              <wps:cNvPr id="279" name="AutoShape 7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229" y="2984"/>
                                  <a:ext cx="1127" cy="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0" name="AutoShape 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56" y="2984"/>
                                  <a:ext cx="4" cy="62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1" name="Line 80"/>
                              <wps:cNvCnPr/>
                              <wps:spPr bwMode="auto">
                                <a:xfrm flipV="1">
                                  <a:off x="9229" y="2716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2" name="AutoShape 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29" y="3616"/>
                                  <a:ext cx="183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3" name="AutoShape 8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229" y="3426"/>
                                  <a:ext cx="343" cy="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4" name="AutoShape 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83" y="3426"/>
                                  <a:ext cx="4" cy="18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85" name="Group 8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229" y="2984"/>
                                  <a:ext cx="1131" cy="629"/>
                                  <a:chOff x="9229" y="2984"/>
                                  <a:chExt cx="1131" cy="629"/>
                                </a:xfrm>
                              </wpg:grpSpPr>
                              <wps:wsp>
                                <wps:cNvPr id="286" name="AutoShape 8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229" y="3428"/>
                                    <a:ext cx="354" cy="18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87" name="Group 8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583" y="2984"/>
                                    <a:ext cx="777" cy="444"/>
                                    <a:chOff x="9583" y="2984"/>
                                    <a:chExt cx="777" cy="444"/>
                                  </a:xfrm>
                                </wpg:grpSpPr>
                                <wps:wsp>
                                  <wps:cNvPr id="288" name="AutoShape 8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9583" y="2984"/>
                                      <a:ext cx="777" cy="44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9" name="AutoShape 8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9827" y="3198"/>
                                      <a:ext cx="165" cy="88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290" name="Group 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7427" y="3802"/>
                                <a:ext cx="2521" cy="1491"/>
                                <a:chOff x="7427" y="3802"/>
                                <a:chExt cx="2521" cy="1491"/>
                              </a:xfrm>
                            </wpg:grpSpPr>
                            <wps:wsp>
                              <wps:cNvPr id="291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50" y="4104"/>
                                  <a:ext cx="498" cy="4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p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2" name="Text Box 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27" y="4528"/>
                                  <a:ext cx="498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245B" w:rsidRDefault="008B245B" w:rsidP="008B245B">
                                    <w:pP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p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93" name="Group 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48" y="3802"/>
                                  <a:ext cx="2400" cy="1491"/>
                                  <a:chOff x="7548" y="3802"/>
                                  <a:chExt cx="2400" cy="1491"/>
                                </a:xfrm>
                              </wpg:grpSpPr>
                              <wps:wsp>
                                <wps:cNvPr id="294" name="Text Box 9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593" y="4852"/>
                                    <a:ext cx="355" cy="3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245B" w:rsidRDefault="008B245B" w:rsidP="008B245B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5" name="Text Box 9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659" y="4852"/>
                                    <a:ext cx="577" cy="3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245B" w:rsidRDefault="008B245B" w:rsidP="008B245B">
                                      <w:r>
                                        <w:t>T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6" name="Text Box 9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548" y="3802"/>
                                    <a:ext cx="498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245B" w:rsidRDefault="008B245B" w:rsidP="008B245B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7" name="Text Box 9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387" y="4933"/>
                                    <a:ext cx="561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245B" w:rsidRDefault="008B245B" w:rsidP="008B245B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8" name="Text Box 9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948" y="4854"/>
                                    <a:ext cx="577" cy="3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245B" w:rsidRDefault="008B245B" w:rsidP="008B245B">
                                      <w:r>
                                        <w:t>T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9" name="Text Box 9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790" y="4018"/>
                                    <a:ext cx="547" cy="3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245B" w:rsidRDefault="008B245B" w:rsidP="008B245B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t>(1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0" name="Text Box 9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860" y="4404"/>
                                    <a:ext cx="547" cy="3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245B" w:rsidRDefault="008B245B" w:rsidP="008B245B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t>(2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301" name="Text Box 1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03" y="5058"/>
                              <a:ext cx="484" cy="3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B245B" w:rsidRPr="00C94813" w:rsidRDefault="008B245B" w:rsidP="008B245B">
                                <w:r w:rsidRPr="00C94813"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3" o:spid="_x0000_s1026" style="position:absolute;left:0;text-align:left;margin-left:15.65pt;margin-top:9.25pt;width:476.85pt;height:88.05pt;z-index:251655168" coordorigin="1446,11754" coordsize="9537,17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">
                <v:group id="Group 3" o:spid="_x0000_s1027" style="position:absolute;left:1446;top:11754;width:1772;height:1724" coordorigin="1326,3857" coordsize="1772,17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group id="Group 4" o:spid="_x0000_s1028" style="position:absolute;left:1326;top:3857;width:1772;height:1428" coordorigin="975,3911" coordsize="1772,14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  <v:group id="Group 5" o:spid="_x0000_s1029" style="position:absolute;left:1355;top:4055;width:1086;height:900" coordorigin="1355,4055" coordsize="1086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    <v:group id="Group 6" o:spid="_x0000_s1030" style="position:absolute;left:1355;top:4563;width:782;height:389" coordorigin="1355,4563" coordsize="782,3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whjVMYAAADcAAAADwAAAGRycy9kb3ducmV2LnhtbESPT2vCQBTE7wW/w/KE&#10;3uomkdaSuoqIlh6kYCKU3h7ZZxLMvg3ZNX++fbdQ6HGYmd8w6+1oGtFT52rLCuJFBIK4sLrmUsEl&#10;Pz69gnAeWWNjmRRM5GC7mT2sMdV24DP1mS9FgLBLUUHlfZtK6YqKDLqFbYmDd7WdQR9kV0rd4RDg&#10;ppFJFL1IgzWHhQpb2ldU3LK7UfA+4LBbxof+dLvup+/8+fPrFJNSj/Nx9wbC0+j/w3/tD60giVb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CGNUxgAAANwA&#10;AAAPAAAAAAAAAAAAAAAAAKoCAABkcnMvZG93bnJldi54bWxQSwUGAAAAAAQABAD6AAAAnQMAAAAA&#10;">
                        <v:group id="Group 7" o:spid="_x0000_s1031" style="position:absolute;left:1670;top:4568;width:467;height:0" coordorigin="1670,4568" coordsize="467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AutoShape 8" o:spid="_x0000_s1032" type="#_x0000_t32" style="position:absolute;left:1670;top:4568;width:4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+A4cQAAADcAAAADwAAAGRycy9kb3ducmV2LnhtbESPS4vCQBCE74L/YegFL7JO9KAxm1Hc&#10;BUH25gPx2GQ6DzbTEzKTGP/9jiB4LKrqKyrdDqYWPbWusqxgPotAEGdWV1wouJz3nzEI55E11pZJ&#10;wYMcbDfjUYqJtnc+Un/yhQgQdgkqKL1vEildVpJBN7MNcfBy2xr0QbaF1C3eA9zUchFFS2mw4rBQ&#10;YkM/JWV/p84o6Orf6bm7+nlffPerPF7Ht+HmlJp8DLsvEJ4G/w6/2getYBGt4XkmHAG5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74DhxAAAANwAAAAPAAAAAAAAAAAA&#10;AAAAAKECAABkcnMvZG93bnJldi54bWxQSwUGAAAAAAQABAD5AAAAkgMAAAAA&#10;" strokeweight="1pt"/>
                          <v:shape id="AutoShape 9" o:spid="_x0000_s1033" type="#_x0000_t32" style="position:absolute;left:1848;top:4568;width:1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eAzcMAAADcAAAADwAAAGRycy9kb3ducmV2LnhtbERPu27CMBTdK/EP1kXqUoEDA0IBgxB9&#10;iAEGQtX5Nr6No8TXqe2GtF9fD0iMR+e93g62FT35UDtWMJtmIIhLp2uuFLxfXidLECEia2wdk4Jf&#10;CrDdjB7WmGt35TP1RaxECuGQowITY5dLGUpDFsPUdcSJ+3LeYkzQV1J7vKZw28p5li2kxZpTg8GO&#10;9obKpvixCgr057/+7cM8fx9l8/J5OPVPzUmpx/GwW4GINMS7+OY+aAXzWZqfzqQjID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3gM3DAAAA3AAAAA8AAAAAAAAAAAAA&#10;AAAAoQIAAGRycy9kb3ducmV2LnhtbFBLBQYAAAAABAAEAPkAAACRAwAAAAA=&#10;">
                            <v:stroke endarrow="classic"/>
                          </v:shape>
                        </v:group>
                        <v:shape id="AutoShape 10" o:spid="_x0000_s1034" type="#_x0000_t32" style="position:absolute;left:1355;top:4570;width:31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yrR8QAAADcAAAADwAAAGRycy9kb3ducmV2LnhtbESPQWuDQBSE74H+h+UVcktWhUiwrlJa&#10;SgK5NCaHHh/uq9q6b8Xdqvn33UIhx2FmvmHycjG9mGh0nWUF8TYCQVxb3XGj4Hp52+xBOI+ssbdM&#10;Cm7koCweVjlm2s58pqnyjQgQdhkqaL0fMild3ZJBt7UDcfA+7WjQBzk2Uo84B7jpZRJFqTTYcVho&#10;caCXlurv6scoSPvodrycDjMn+w/7/vXqd8ZopdaPy/MTCE+Lv4f/20etIIlj+DsTjoAs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vKtHxAAAANwAAAAPAAAAAAAAAAAA&#10;AAAAAKECAABkcnMvZG93bnJldi54bWxQSwUGAAAAAAQABAD5AAAAkgMAAAAA&#10;">
                          <v:stroke dashstyle="1 1"/>
                        </v:shape>
                        <v:shape id="AutoShape 11" o:spid="_x0000_s1035" type="#_x0000_t32" style="position:absolute;left:1670;top:4570;width:0;height:3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RUC8QAAADcAAAADwAAAGRycy9kb3ducmV2LnhtbESPT4vCMBTE7wt+h/AWvK2pPYhUo7gL&#10;ouBB7Irnt83rH2xeahO19dMbQdjjMDO/YebLztTiRq2rLCsYjyIQxJnVFRcKjr/rrykI55E11pZJ&#10;QU8OlovBxxwTbe98oFvqCxEg7BJUUHrfJFK6rCSDbmQb4uDltjXog2wLqVu8B7ipZRxFE2mw4rBQ&#10;YkM/JWXn9GoU5N+P+LTh3e6Yrv7y/uzS9f7SKzX87FYzEJ46/x9+t7daQTyO4XUmHAG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JFQLxAAAANwAAAAPAAAAAAAAAAAA&#10;AAAAAKECAABkcnMvZG93bnJldi54bWxQSwUGAAAAAAQABAD5AAAAkgMAAAAA&#10;">
                          <v:stroke dashstyle="1 1" endcap="round"/>
                        </v:shape>
                        <v:shape id="AutoShape 12" o:spid="_x0000_s1036" type="#_x0000_t32" style="position:absolute;left:2137;top:4563;width:0;height:3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KQq8UAAADcAAAADwAAAGRycy9kb3ducmV2LnhtbESPzWrDMBCE74W8g9hCbo1sh5rgRjEl&#10;pcSQS5v00ONibW0n1spYin/ePioUehxm5htmm0+mFQP1rrGsIF5FIIhLqxuuFHyd3582IJxH1tha&#10;JgUzOch3i4ctZtqO/EnDyVciQNhlqKD2vsukdGVNBt3KdsTB+7G9QR9kX0nd4xjgppVJFKXSYMNh&#10;ocaO9jWV19PNKEjbaC7Ox8PIyebbflze/LMxWqnl4/T6AsLT5P/Df+1CK0jiNfyeCUdA7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CKQq8UAAADcAAAADwAAAAAAAAAA&#10;AAAAAAChAgAAZHJzL2Rvd25yZXYueG1sUEsFBgAAAAAEAAQA+QAAAJMDAAAAAA==&#10;">
                          <v:stroke dashstyle="1 1"/>
                        </v:shape>
                      </v:group>
                      <v:group id="Group 13" o:spid="_x0000_s1037" style="position:absolute;left:1355;top:4055;width:1086;height:900" coordorigin="8728,4877" coordsize="1086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            <v:line id="Line 14" o:spid="_x0000_s1038" style="position:absolute;flip:y;visibility:visible;mso-wrap-style:square" from="8728,4877" to="8728,5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J8ZcQAAADcAAAADwAAAGRycy9kb3ducmV2LnhtbESP0WrCQBRE3wv+w3IF3+pGQZHUVVSw&#10;ii8lMR9wm71NUrN3Q3a7xr93C4U+DjNzhllvB9OKQL1rLCuYTRMQxKXVDVcKiuvxdQXCeWSNrWVS&#10;8CAH283oZY2ptnfOKOS+EhHCLkUFtfddKqUrazLoprYjjt6X7Q36KPtK6h7vEW5aOU+SpTTYcFyo&#10;saNDTeUt/zEKLqcifJaH/fdyVYRcPt6z8JFkSk3Gw+4NhKfB/4f/2metYD5bwO+ZeATk5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snxlxAAAANwAAAAPAAAAAAAAAAAA&#10;AAAAAKECAABkcnMvZG93bnJldi54bWxQSwUGAAAAAAQABAD5AAAAkgMAAAAA&#10;">
                          <v:stroke endarrow="classic"/>
                        </v:line>
                        <v:shape id="AutoShape 15" o:spid="_x0000_s1039" type="#_x0000_t32" style="position:absolute;left:8728;top:5777;width:108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K9IsYAAADcAAAADwAAAGRycy9kb3ducmV2LnhtbESPQWsCMRSE74X+h/AKXopm9SBlNYrY&#10;VjzowW3p+XXzull287JN4rr665tCocdhZr5hluvBtqInH2rHCqaTDARx6XTNlYL3t9fxE4gQkTW2&#10;jknBlQKsV/d3S8y1u/CJ+iJWIkE45KjAxNjlUobSkMUwcR1x8r6ctxiT9JXUHi8Jbls5y7K5tFhz&#10;WjDY0dZQ2RRnq6BAf7r1uw/z/H2Qzcvn/tg/NkelRg/DZgEi0hD/w3/tvVYwm87h90w6AnL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SvSLGAAAA3AAAAA8AAAAAAAAA&#10;AAAAAAAAoQIAAGRycy9kb3ducmV2LnhtbFBLBQYAAAAABAAEAPkAAACUAwAAAAA=&#10;">
                          <v:stroke endarrow="classic"/>
                        </v:shape>
                      </v:group>
                    </v:group>
                    <v:group id="Group 16" o:spid="_x0000_s1040" style="position:absolute;left:975;top:3911;width:1772;height:1428" coordorigin="975,3911" coordsize="1772,14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H1ic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l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tH1icQAAADcAAAA&#10;DwAAAAAAAAAAAAAAAACqAgAAZHJzL2Rvd25yZXYueG1sUEsFBgAAAAAEAAQA+gAAAJsD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7" o:spid="_x0000_s1041" type="#_x0000_t202" style="position:absolute;left:975;top:4368;width:518;height: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8" o:spid="_x0000_s1042" type="#_x0000_t202" style="position:absolute;left:1400;top:4235;width:547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(1)</w:t>
                              </w:r>
                            </w:p>
                          </w:txbxContent>
                        </v:textbox>
                      </v:shape>
                      <v:shape id="Text Box 19" o:spid="_x0000_s1043" type="#_x0000_t202" style="position:absolute;left:1092;top:4813;width:34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20" o:spid="_x0000_s1044" type="#_x0000_t202" style="position:absolute;left:1298;top:3911;width:55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Text Box 21" o:spid="_x0000_s1045" type="#_x0000_t202" style="position:absolute;left:2205;top:4655;width:54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4ZEMQA&#10;AADcAAAADwAAAGRycy9kb3ducmV2LnhtbESPzWrDMBCE74W8g9hAb7UU05bEiRJCS6Cnljo/kNti&#10;bWwTa2UsxXbfvioUchxm5htmtRltI3rqfO1YwyxRIIgLZ2ouNRz2u6c5CB+QDTaOScMPedisJw8r&#10;zIwb+Jv6PJQiQthnqKEKoc2k9EVFFn3iWuLoXVxnMUTZldJ0OES4bWSq1Ku0WHNcqLClt4qKa36z&#10;Go6fl/PpWX2V7/alHdyoJNuF1PpxOm6XIAKN4R7+b38YDWmawt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eGRDEAAAA3AAAAA8AAAAAAAAAAAAAAAAAmAIAAGRycy9k&#10;b3ducmV2LnhtbFBLBQYAAAAABAAEAPUAAACJAwAAAAA=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22" o:spid="_x0000_s1046" type="#_x0000_t202" style="position:absolute;left:1436;top:4888;width:51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8i8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SK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ryLxQAAANwAAAAPAAAAAAAAAAAAAAAAAJgCAABkcnMv&#10;ZG93bnJldi54bWxQSwUGAAAAAAQABAD1AAAAigMAAAAA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T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23" o:spid="_x0000_s1047" type="#_x0000_t202" style="position:absolute;left:1920;top:4879;width:521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sk/8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nQC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7JP/EAAAA3AAAAA8AAAAAAAAAAAAAAAAAmAIAAGRycy9k&#10;b3ducmV2LnhtbFBLBQYAAAAABAAEAPUAAACJAwAAAAA=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T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4" o:spid="_x0000_s1048" type="#_x0000_t202" style="position:absolute;left:1884;top:4226;width:547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eBZM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mQ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3gWTEAAAA3AAAAA8AAAAAAAAAAAAAAAAAmAIAAGRycy9k&#10;b3ducmV2LnhtbFBLBQYAAAAABAAEAPUAAACJAwAAAAA=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(2)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25" o:spid="_x0000_s1049" type="#_x0000_t202" style="position:absolute;left:1886;top:5185;width:484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UfE8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TN4H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lHxPEAAAA3AAAAA8AAAAAAAAAAAAAAAAAmAIAAGRycy9k&#10;b3ducmV2LnhtbFBLBQYAAAAABAAEAPUAAACJAwAAAAA=&#10;" filled="f" stroked="f">
                    <v:textbox>
                      <w:txbxContent>
                        <w:p w:rsidR="008B245B" w:rsidRDefault="008B245B" w:rsidP="008B245B">
                          <w:r>
                            <w:t>A</w:t>
                          </w:r>
                        </w:p>
                      </w:txbxContent>
                    </v:textbox>
                  </v:shape>
                </v:group>
                <v:group id="Group 26" o:spid="_x0000_s1050" style="position:absolute;left:3456;top:11843;width:1772;height:1672" coordorigin="3336,3847" coordsize="1772,16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<v:group id="Group 27" o:spid="_x0000_s1051" style="position:absolute;left:3336;top:3847;width:1772;height:1402" coordorigin="975,3911" coordsize="1772,1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KrRs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rA1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Uiq0bCAAAA3AAAAA8A&#10;AAAAAAAAAAAAAAAAqgIAAGRycy9kb3ducmV2LnhtbFBLBQYAAAAABAAEAPoAAACZAwAAAAA=&#10;">
                    <v:group id="Group 28" o:spid="_x0000_s1052" style="position:absolute;left:1355;top:4055;width:1086;height:900" coordorigin="1355,4055" coordsize="1086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      <v:group id="Group 29" o:spid="_x0000_s1053" style="position:absolute;left:1355;top:4563;width:782;height:389" coordorigin="1355,4563" coordsize="782,3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0xn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jTGdwwAAANwAAAAP&#10;AAAAAAAAAAAAAAAAAKoCAABkcnMvZG93bnJldi54bWxQSwUGAAAAAAQABAD6AAAAmgMAAAAA&#10;">
                        <v:group id="Group 30" o:spid="_x0000_s1054" style="position:absolute;left:1670;top:4568;width:467;height:0" coordorigin="1670,4568" coordsize="467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          <v:shape id="AutoShape 31" o:spid="_x0000_s1055" type="#_x0000_t32" style="position:absolute;left:1670;top:4568;width:4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fYLcQAAADcAAAADwAAAGRycy9kb3ducmV2LnhtbESPQYvCMBSE7wv+h/CEvSyaWsGt1Sju&#10;woJ4Uxfx+GiebbF5KU1a6783guBxmJlvmOW6N5XoqHGlZQWTcQSCOLO65FzB//FvlIBwHlljZZkU&#10;3MnBejX4WGKq7Y331B18LgKEXYoKCu/rVEqXFWTQjW1NHLyLbQz6IJtc6gZvAW4qGUfRTBosOSwU&#10;WNNvQdn10BoFbbX7OrYnP+nyn+77ksyTc392Sn0O+80ChKfev8Ov9lYriKcxPM+EI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J9gtxAAAANwAAAAPAAAAAAAAAAAA&#10;AAAAAKECAABkcnMvZG93bnJldi54bWxQSwUGAAAAAAQABAD5AAAAkgMAAAAA&#10;" strokeweight="1pt"/>
                          <v:shape id="AutoShape 32" o:spid="_x0000_s1056" type="#_x0000_t32" style="position:absolute;left:1848;top:4568;width:1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N8OcYAAADcAAAADwAAAGRycy9kb3ducmV2LnhtbESPS2vCQBSF94X+h+EWumsmGlokdRSx&#10;tEg34gPb5W3mmolm7oTMqNFf7wgFl4fz+DjDcWdrcaTWV44V9JIUBHHhdMWlgvXq82UAwgdkjbVj&#10;UnAmD+PR48MQc+1OvKDjMpQijrDPUYEJocml9IUhiz5xDXH0tq61GKJsS6lbPMVxW8t+mr5JixVH&#10;gsGGpoaK/fJgI3f+/bG5/H7VO3w1f5OfZpctqpVSz0/d5B1EoC7cw//tmVbQzzK4nYlHQI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zfDnGAAAA3AAAAA8AAAAAAAAA&#10;AAAAAAAAoQIAAGRycy9kb3ducmV2LnhtbFBLBQYAAAAABAAEAPkAAACUAwAAAAA=&#10;">
                            <v:stroke startarrow="classic"/>
                          </v:shape>
                        </v:group>
                        <v:shape id="AutoShape 33" o:spid="_x0000_s1057" type="#_x0000_t32" style="position:absolute;left:1355;top:4570;width:31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5Uv8UAAADcAAAADwAAAGRycy9kb3ducmV2LnhtbESPT2vCQBTE74LfYXlCb7oxrRKiq0hL&#10;qeDFJj30+Mg+k7TZtyG7zZ9v7xYKPQ4z8xtmfxxNI3rqXG1ZwXoVgSAurK65VPCRvy4TEM4ja2ws&#10;k4KJHBwP89keU20Hfqc+86UIEHYpKqi8b1MpXVGRQbeyLXHwbrYz6IPsSqk7HALcNDKOoq00WHNY&#10;qLCl54qK7+zHKNg20XTOL28Dx8mnvX69+I0xWqmHxXjagfA0+v/wX/usFcSPT/B7JhwBe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H5Uv8UAAADcAAAADwAAAAAAAAAA&#10;AAAAAAChAgAAZHJzL2Rvd25yZXYueG1sUEsFBgAAAAAEAAQA+QAAAJMDAAAAAA==&#10;">
                          <v:stroke dashstyle="1 1"/>
                        </v:shape>
                        <v:shape id="AutoShape 34" o:spid="_x0000_s1058" type="#_x0000_t32" style="position:absolute;left:1670;top:4570;width:0;height:3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LxJMMAAADcAAAADwAAAGRycy9kb3ducmV2LnhtbESPT4vCMBTE74LfITzBm6bbRZGusSy7&#10;yApe/Hfw+GjettXmpTSxrd/eCILHYWZ+wyzT3lSipcaVlhV8TCMQxJnVJecKTsf1ZAHCeWSNlWVS&#10;cCcH6Wo4WGKibcd7ag8+FwHCLkEFhfd1IqXLCjLoprYmDt6/bQz6IJtc6ga7ADeVjKNoLg2WHBYK&#10;rOmnoOx6uBkF8yq6b47bv47jxdnuLr9+ZoxWajzqv79AeOr9O/xqb7SC+HMGzzPhCM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cy8STDAAAA3AAAAA8AAAAAAAAAAAAA&#10;AAAAoQIAAGRycy9kb3ducmV2LnhtbFBLBQYAAAAABAAEAPkAAACRAwAAAAA=&#10;">
                          <v:stroke dashstyle="1 1"/>
                        </v:shape>
                        <v:shape id="AutoShape 35" o:spid="_x0000_s1059" type="#_x0000_t32" style="position:absolute;left:2137;top:4563;width:0;height:3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BvU8IAAADcAAAADwAAAGRycy9kb3ducmV2LnhtbESPQYvCMBSE74L/ITzBm6ZWLNI1iiii&#10;4MVVD3t8NG/brs1LaaKt/94Iwh6HmfmGWaw6U4kHNa60rGAyjkAQZ1aXnCu4XnajOQjnkTVWlknB&#10;kxyslv3eAlNtW/6mx9nnIkDYpaig8L5OpXRZQQbd2NbEwfu1jUEfZJNL3WAb4KaScRQl0mDJYaHA&#10;mjYFZbfz3ShIquh5uBz3LcfzH3v62/qZMVqp4aBbf4Hw1Pn/8Kd90AriaQLvM+EIyO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+BvU8IAAADcAAAADwAAAAAAAAAAAAAA&#10;AAChAgAAZHJzL2Rvd25yZXYueG1sUEsFBgAAAAAEAAQA+QAAAJADAAAAAA==&#10;">
                          <v:stroke dashstyle="1 1"/>
                        </v:shape>
                      </v:group>
                      <v:group id="Group 36" o:spid="_x0000_s1060" style="position:absolute;left:1355;top:4055;width:1086;height:900" coordorigin="8728,4877" coordsize="1086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Sp6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SV/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KnpxgAAANwA&#10;AAAPAAAAAAAAAAAAAAAAAKoCAABkcnMvZG93bnJldi54bWxQSwUGAAAAAAQABAD6AAAAnQMAAAAA&#10;">
                        <v:line id="Line 37" o:spid="_x0000_s1061" style="position:absolute;flip:y;visibility:visible;mso-wrap-style:square" from="8728,4877" to="8728,5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aPm8EAAADcAAAADwAAAGRycy9kb3ducmV2LnhtbERP3WrCMBS+H/gO4Qi7m6kORKpRVFDH&#10;bkZrH+DYHNtqc1KaGOvbLxeDXX58/6vNYFoRqHeNZQXTSQKCuLS64UpBcT58LEA4j6yxtUwKXuRg&#10;sx69rTDV9skZhdxXIoawS1FB7X2XSunKmgy6ie2II3e1vUEfYV9J3eMzhptWzpJkLg02HBtq7Ghf&#10;U3nPH0bB96kIl3K/u80XRcjl65iFnyRT6n08bJcgPA3+X/zn/tIKZp9xbTwTj4Bc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Bo+bwQAAANwAAAAPAAAAAAAAAAAAAAAA&#10;AKECAABkcnMvZG93bnJldi54bWxQSwUGAAAAAAQABAD5AAAAjwMAAAAA&#10;">
                          <v:stroke endarrow="classic"/>
                        </v:line>
                        <v:shape id="AutoShape 38" o:spid="_x0000_s1062" type="#_x0000_t32" style="position:absolute;left:8728;top:5777;width:108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h1MMcAAADcAAAADwAAAGRycy9kb3ducmV2LnhtbESPQUsDMRSE74L/ITzBi9isFYquTYuo&#10;lR7aQ9fS83Pz3Cy7eVmTdLvtr2+EgsdhZr5hpvPBtqInH2rHCh5GGQji0umaKwXbr8X9E4gQkTW2&#10;jknBkQLMZ9dXU8y1O/CG+iJWIkE45KjAxNjlUobSkMUwch1x8n6ctxiT9JXUHg8Jbls5zrKJtFhz&#10;WjDY0Zuhsin2VkGBfnPqP3fm/Xclm4/v5bq/a9ZK3d4Mry8gIg3xP3xpL7WC8eMz/J1JR0DOz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OHUwxwAAANwAAAAPAAAAAAAA&#10;AAAAAAAAAKECAABkcnMvZG93bnJldi54bWxQSwUGAAAAAAQABAD5AAAAlQMAAAAA&#10;">
                          <v:stroke endarrow="classic"/>
                        </v:shape>
                      </v:group>
                    </v:group>
                    <v:group id="Group 39" o:spid="_x0000_s1063" style="position:absolute;left:975;top:3911;width:1772;height:1402" coordorigin="975,3911" coordsize="1772,1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tC4M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aLQuDCAAAA3AAAAA8A&#10;AAAAAAAAAAAAAAAAqgIAAGRycy9kb3ducmV2LnhtbFBLBQYAAAAABAAEAPoAAACZAwAAAAA=&#10;">
                      <v:shape id="Text Box 40" o:spid="_x0000_s1064" type="#_x0000_t202" style="position:absolute;left:975;top:4368;width:518;height: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ix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FM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TYsfEAAAA3AAAAA8AAAAAAAAAAAAAAAAAmAIAAGRycy9k&#10;b3ducmV2LnhtbFBLBQYAAAAABAAEAPUAAACJAwAAAAA=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41" o:spid="_x0000_s1065" type="#_x0000_t202" style="position:absolute;left:1400;top:4235;width:547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H8s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k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B/LDEAAAA3AAAAA8AAAAAAAAAAAAAAAAAmAIAAGRycy9k&#10;b3ducmV2LnhtbFBLBQYAAAAABAAEAPUAAACJAwAAAAA=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(2)</w:t>
                              </w:r>
                            </w:p>
                          </w:txbxContent>
                        </v:textbox>
                      </v:shape>
                      <v:shape id="Text Box 42" o:spid="_x0000_s1066" type="#_x0000_t202" style="position:absolute;left:1092;top:4813;width:34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1ZK8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ZF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zVkrxQAAANwAAAAPAAAAAAAAAAAAAAAAAJgCAABkcnMv&#10;ZG93bnJldi54bWxQSwUGAAAAAAQABAD1AAAAigMAAAAA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43" o:spid="_x0000_s1067" type="#_x0000_t202" style="position:absolute;left:1298;top:3911;width:55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BX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K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wV/EAAAA3AAAAA8AAAAAAAAAAAAAAAAAmAIAAGRycy9k&#10;b3ducmV2LnhtbFBLBQYAAAAABAAEAPUAAACJAwAAAAA=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Text Box 44" o:spid="_x0000_s1068" type="#_x0000_t202" style="position:absolute;left:2205;top:4655;width:54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kx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R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oZMTEAAAA3AAAAA8AAAAAAAAAAAAAAAAAmAIAAGRycy9k&#10;b3ducmV2LnhtbFBLBQYAAAAABAAEAPUAAACJAwAAAAA=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45" o:spid="_x0000_s1069" type="#_x0000_t202" style="position:absolute;left:1436;top:4888;width:534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r6s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0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br6s8MAAADcAAAADwAAAAAAAAAAAAAAAACYAgAAZHJzL2Rv&#10;d25yZXYueG1sUEsFBgAAAAAEAAQA9QAAAIgDAAAAAA==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T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46" o:spid="_x0000_s1070" type="#_x0000_t202" style="position:absolute;left:1920;top:4879;width:51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ZfK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+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2XyjEAAAA3AAAAA8AAAAAAAAAAAAAAAAAmAIAAGRycy9k&#10;b3ducmV2LnhtbFBLBQYAAAAABAAEAPUAAACJAwAAAAA=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T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47" o:spid="_x0000_s1071" type="#_x0000_t202" style="position:absolute;left:1884;top:4226;width:547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nLWs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t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9py1rBAAAA3AAAAA8AAAAAAAAAAAAAAAAAmAIAAGRycy9kb3du&#10;cmV2LnhtbFBLBQYAAAAABAAEAPUAAACGAwAAAAA=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(1)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48" o:spid="_x0000_s1072" type="#_x0000_t202" style="position:absolute;left:3860;top:5123;width:484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Vuw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nawO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lbsHEAAAA3AAAAA8AAAAAAAAAAAAAAAAAmAIAAGRycy9k&#10;b3ducmV2LnhtbFBLBQYAAAAABAAEAPUAAACJAwAAAAA=&#10;" filled="f" stroked="f">
                    <v:textbox>
                      <w:txbxContent>
                        <w:p w:rsidR="008B245B" w:rsidRDefault="008B245B" w:rsidP="008B245B">
                          <w:r>
                            <w:t>B</w:t>
                          </w:r>
                        </w:p>
                      </w:txbxContent>
                    </v:textbox>
                  </v:shape>
                </v:group>
                <v:group id="Group 49" o:spid="_x0000_s1073" style="position:absolute;left:5636;top:11754;width:2521;height:1743" coordorigin="5516,3758" coordsize="2521,17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<v:group id="Group 50" o:spid="_x0000_s1074" style="position:absolute;left:5516;top:3758;width:2521;height:1491" coordorigin="7427,3802" coordsize="2521,14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  <v:group id="Group 51" o:spid="_x0000_s1075" style="position:absolute;left:7818;top:4036;width:1831;height:900" coordorigin="9229,2716" coordsize="1831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  <v:shape id="AutoShape 52" o:spid="_x0000_s1076" type="#_x0000_t32" style="position:absolute;left:9229;top:2984;width:1127;height: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uvQsYAAADcAAAADwAAAGRycy9kb3ducmV2LnhtbESP3WrCQBSE7wu+w3IE7+rG+FOJrqJC&#10;RSkVaoveHrLHJJg9G7NbjW/vCoVeDjPzDTOdN6YUV6pdYVlBrxuBIE6tLjhT8PP9/joG4TyyxtIy&#10;KbiTg/ms9TLFRNsbf9F17zMRIOwSVJB7XyVSujQng65rK+LgnWxt0AdZZ1LXeAtwU8o4ikbSYMFh&#10;IceKVjml5/2vUTC+LAef6497sX2r+vHSrQ903MVKddrNYgLCU+P/w3/tjVYQD/vwPBOOgJw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rr0LGAAAA3AAAAA8AAAAAAAAA&#10;AAAAAAAAoQIAAGRycy9kb3ducmV2LnhtbFBLBQYAAAAABAAEAPkAAACUAwAAAAA=&#10;">
                        <v:stroke dashstyle="1 1"/>
                      </v:shape>
                      <v:shape id="AutoShape 53" o:spid="_x0000_s1077" type="#_x0000_t32" style="position:absolute;left:10356;top:2984;width:4;height:62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GxH8MAAADcAAAADwAAAGRycy9kb3ducmV2LnhtbESPT4vCMBTE74LfITzBm6ZbVpGusSy7&#10;yApe/Hfw+GjettXmpTSxrd/eCILHYWZ+wyzT3lSipcaVlhV8TCMQxJnVJecKTsf1ZAHCeWSNlWVS&#10;cCcH6Wo4WGKibcd7ag8+FwHCLkEFhfd1IqXLCjLoprYmDt6/bQz6IJtc6ga7ADeVjKNoLg2WHBYK&#10;rOmnoOx6uBkF8yq6b47bv47jxdnuLr9+ZoxWajzqv79AeOr9O/xqb7SCePYJzzPhCM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hsR/DAAAA3AAAAA8AAAAAAAAAAAAA&#10;AAAAoQIAAGRycy9kb3ducmV2LnhtbFBLBQYAAAAABAAEAPkAAACRAwAAAAA=&#10;">
                        <v:stroke dashstyle="1 1"/>
                      </v:shape>
                      <v:line id="Line 54" o:spid="_x0000_s1078" style="position:absolute;flip:y;visibility:visible;mso-wrap-style:square" from="9229,2716" to="9229,3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jFpcUAAADcAAAADwAAAGRycy9kb3ducmV2LnhtbESPwWrDMBBE74X+g9hCbo3cQEJwIps2&#10;0DbkUuz4AzbW1nZrrYylKs7fR4VAjsPMvGG2+WR6EWh0nWUFL/MEBHFtdceNgur4/rwG4Tyyxt4y&#10;KbiQgzx7fNhiqu2ZCwqlb0SEsEtRQev9kErp6pYMurkdiKP3bUeDPsqxkXrEc4SbXi6SZCUNdhwX&#10;Whxo11L9W/4ZBYfPKpzq3dvPal2FUl4+ivCVFErNnqbXDQhPk7+Hb+29VrBYLuH/TDwCMrs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tjFpcUAAADcAAAADwAAAAAAAAAA&#10;AAAAAAChAgAAZHJzL2Rvd25yZXYueG1sUEsFBgAAAAAEAAQA+QAAAJMDAAAAAA==&#10;">
                        <v:stroke endarrow="classic"/>
                      </v:line>
                      <v:shape id="AutoShape 55" o:spid="_x0000_s1079" type="#_x0000_t32" style="position:absolute;left:9229;top:3616;width:183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gE4scAAADcAAAADwAAAGRycy9kb3ducmV2LnhtbESPT2sCMRTE70K/Q3iFXqRmKyhlNUrp&#10;H/FQD26L59fN62bZzcs2ievqp2+EQo/DzPyGWa4H24qefKgdK3iYZCCIS6drrhR8frzdP4IIEVlj&#10;65gUnCnAenUzWmKu3Yn31BexEgnCIUcFJsYulzKUhiyGieuIk/ftvMWYpK+k9nhKcNvKaZbNpcWa&#10;04LBjp4NlU1xtAoK9PtLvzmYl5932bx+bXf9uNkpdXc7PC1ARBrif/ivvdUKprM5XM+kIy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eATixwAAANwAAAAPAAAAAAAA&#10;AAAAAAAAAKECAABkcnMvZG93bnJldi54bWxQSwUGAAAAAAQABAD5AAAAlQMAAAAA&#10;">
                        <v:stroke endarrow="classic"/>
                      </v:shape>
                      <v:shape id="AutoShape 56" o:spid="_x0000_s1080" type="#_x0000_t32" style="position:absolute;left:9229;top:3426;width:343;height: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CpQcUAAADcAAAADwAAAGRycy9kb3ducmV2LnhtbESPQWvCQBSE7wX/w/IEb3VjtCrRVVRQ&#10;LKWF2qLXR/aZBLNvY3bV+O/dQsHjMDPfMNN5Y0pxpdoVlhX0uhEI4tTqgjMFvz/r1zEI55E1lpZJ&#10;wZ0czGetlykm2t74m647n4kAYZeggtz7KpHSpTkZdF1bEQfvaGuDPsg6k7rGW4CbUsZRNJQGCw4L&#10;OVa0yik97S5Gwfi8HHxuPu7F+6jqx0u32dPhK1aq024WExCeGv8M/7e3WkH8NoK/M+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NCpQcUAAADcAAAADwAAAAAAAAAA&#10;AAAAAAChAgAAZHJzL2Rvd25yZXYueG1sUEsFBgAAAAAEAAQA+QAAAJMDAAAAAA==&#10;">
                        <v:stroke dashstyle="1 1"/>
                      </v:shape>
                      <v:shape id="AutoShape 57" o:spid="_x0000_s1081" type="#_x0000_t32" style="position:absolute;left:9583;top:3426;width:4;height:18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y7Gr0AAADcAAAADwAAAGRycy9kb3ducmV2LnhtbERPuwrCMBTdBf8hXMFNUwuKVKOIIgou&#10;vgbHS3Ntq81NaaKtf28GwfFw3vNla0rxptoVlhWMhhEI4tTqgjMF18t2MAXhPLLG0jIp+JCD5aLb&#10;mWOibcMnep99JkIIuwQV5N5XiZQuzcmgG9qKOHB3Wxv0AdaZ1DU2IdyUMo6iiTRYcGjIsaJ1Tunz&#10;/DIKJmX02V8Ou4bj6c0eHxs/NkYr1e+1qxkIT63/i3/uvVYQj8PacCYcAbn4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Tsuxq9AAAA3AAAAA8AAAAAAAAAAAAAAAAAoQIA&#10;AGRycy9kb3ducmV2LnhtbFBLBQYAAAAABAAEAPkAAACLAwAAAAA=&#10;">
                        <v:stroke dashstyle="1 1"/>
                      </v:shape>
                      <v:group id="Group 58" o:spid="_x0000_s1082" style="position:absolute;left:9229;top:2984;width:1131;height:629" coordorigin="9229,2984" coordsize="1131,6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          <v:shape id="AutoShape 59" o:spid="_x0000_s1083" type="#_x0000_t32" style="position:absolute;left:9229;top:3428;width:354;height:18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9F0cMAAADcAAAADwAAAGRycy9kb3ducmV2LnhtbERPW2vCMBR+F/Yfwhn4pukUZFRjqcKY&#10;MhioY/h4aE4v2px0SbTdv18eBj5+fPdVNphW3Mn5xrKCl2kCgriwuuFKwdfpbfIKwgdkja1lUvBL&#10;HrL102iFqbY9H+h+DJWIIexTVFCH0KVS+qImg35qO+LIldYZDBG6SmqHfQw3rZwlyUIabDg21NjR&#10;tqbierwZBe/+8PPtyk2//8yLj8t2vus35Vmp8fOQL0EEGsJD/O/eaQWzRZwfz8Qj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fRdHDAAAA3AAAAA8AAAAAAAAAAAAA&#10;AAAAoQIAAGRycy9kb3ducmV2LnhtbFBLBQYAAAAABAAEAPkAAACRAwAAAAA=&#10;">
                          <v:stroke dashstyle="dash"/>
                        </v:shape>
                        <v:group id="Group 60" o:spid="_x0000_s1084" style="position:absolute;left:9583;top:2984;width:777;height:444" coordorigin="9583,2984" coordsize="777,4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K7G8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Z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nK7G8QAAADcAAAA&#10;DwAAAAAAAAAAAAAAAACqAgAAZHJzL2Rvd25yZXYueG1sUEsFBgAAAAAEAAQA+gAAAJsDAAAAAA==&#10;">
                          <v:shape id="AutoShape 61" o:spid="_x0000_s1085" type="#_x0000_t32" style="position:absolute;left:9583;top:2984;width:777;height:4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+2l8IAAADcAAAADwAAAGRycy9kb3ducmV2LnhtbESPQYvCMBSE74L/ITxhL6KpFYtUoyzC&#10;wp4Eq6DHR/Nsi81Lt8m23X+/EQSPw8x8w2z3g6lFR62rLCtYzCMQxLnVFRcKLuev2RqE88gaa8uk&#10;4I8c7Hfj0RZTbXs+UZf5QgQIuxQVlN43qZQuL8mgm9uGOHh32xr0QbaF1C32AW5qGUdRIg1WHBZK&#10;bOhQUv7Ifo2C42qadJ3/mTo83rDPriz7eqnUx2T43IDwNPh3+NX+1griJIbnmXAE5O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x+2l8IAAADcAAAADwAAAAAAAAAAAAAA&#10;AAChAgAAZHJzL2Rvd25yZXYueG1sUEsFBgAAAAAEAAQA+QAAAJADAAAAAA==&#10;" strokeweight="1pt"/>
                          <v:shape id="AutoShape 62" o:spid="_x0000_s1086" type="#_x0000_t32" style="position:absolute;left:9827;top:3198;width:165;height:8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QyacQAAADcAAAADwAAAGRycy9kb3ducmV2LnhtbESPT2sCMRTE7wW/Q3gFbzWrgtWtUaQg&#10;7EXBP3h+bF43Szcva5Kuaz99Iwg9DjPzG2a57m0jOvKhdqxgPMpAEJdO11wpOJ+2b3MQISJrbByT&#10;gjsFWK8GL0vMtbvxgbpjrESCcMhRgYmxzaUMpSGLYeRa4uR9OW8xJukrqT3eEtw2cpJlM2mx5rRg&#10;sKVPQ+X38ccq2Fx32/dFMGY//vXzsrkUZ+4KpYav/eYDRKQ+/oef7UIrmMym8DiTj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VDJpxAAAANwAAAAPAAAAAAAAAAAA&#10;AAAAAKECAABkcnMvZG93bnJldi54bWxQSwUGAAAAAAQABAD5AAAAkgMAAAAA&#10;">
                            <v:stroke startarrow="classic"/>
                          </v:shape>
                        </v:group>
                      </v:group>
                    </v:group>
                    <v:group id="Group 63" o:spid="_x0000_s1087" style="position:absolute;left:7427;top:3802;width:2521;height:1491" coordorigin="7427,3802" coordsize="2521,14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UYg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IFGIPFAAAA3AAA&#10;AA8AAAAAAAAAAAAAAAAAqgIAAGRycy9kb3ducmV2LnhtbFBLBQYAAAAABAAEAPoAAACcAwAAAAA=&#10;">
                      <v:shape id="Text Box 64" o:spid="_x0000_s1088" type="#_x0000_t202" style="position:absolute;left:7450;top:4104;width:498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04p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a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dOKTEAAAA3AAAAA8AAAAAAAAAAAAAAAAAmAIAAGRycy9k&#10;b3ducmV2LnhtbFBLBQYAAAAABAAEAPUAAACJAwAAAAA=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V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65" o:spid="_x0000_s1089" type="#_x0000_t202" style="position:absolute;left:7427;top:4528;width:498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+m08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p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ptPEAAAA3AAAAA8AAAAAAAAAAAAAAAAAmAIAAGRycy9k&#10;b3ducmV2LnhtbFBLBQYAAAAABAAEAPUAAACJAwAAAAA=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V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group id="Group 66" o:spid="_x0000_s1090" style="position:absolute;left:7548;top:3802;width:2400;height:1491" coordorigin="7548,3802" coordsize="2400,14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eG9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pK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14b0xgAAANwA&#10;AAAPAAAAAAAAAAAAAAAAAKoCAABkcnMvZG93bnJldi54bWxQSwUGAAAAAAQABAD6AAAAnQMAAAAA&#10;">
                        <v:shape id="Text Box 67" o:spid="_x0000_s1091" type="#_x0000_t202" style="position:absolute;left:7593;top:4852;width:355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yXOs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clzrBAAAA3AAAAA8AAAAAAAAAAAAAAAAAmAIAAGRycy9kb3du&#10;cmV2LnhtbFBLBQYAAAAABAAEAPUAAACGAwAAAAA=&#10;" filled="f" stroked="f">
                          <v:textbox>
                            <w:txbxContent>
                              <w:p w:rsidR="008B245B" w:rsidRDefault="008B245B" w:rsidP="008B245B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68" o:spid="_x0000_s1092" type="#_x0000_t202" style="position:absolute;left:8659;top:4852;width:67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Ayoc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yhO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QMqHEAAAA3AAAAA8AAAAAAAAAAAAAAAAAmAIAAGRycy9k&#10;b3ducmV2LnhtbFBLBQYAAAAABAAEAPUAAACJAwAAAAA=&#10;" filled="f" stroked="f">
                          <v:textbox>
                            <w:txbxContent>
                              <w:p w:rsidR="008B245B" w:rsidRDefault="008B245B" w:rsidP="008B245B">
                                <w:r>
                                  <w:t>T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69" o:spid="_x0000_s1093" type="#_x0000_t202" style="position:absolute;left:7548;top:3802;width:49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N4c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MN4cAAAADcAAAADwAAAAAAAAAAAAAAAACYAgAAZHJzL2Rvd25y&#10;ZXYueG1sUEsFBgAAAAAEAAQA9QAAAIUDAAAAAA==&#10;" filled="f" stroked="f">
                          <v:textbox>
                            <w:txbxContent>
                              <w:p w:rsidR="008B245B" w:rsidRDefault="008B245B" w:rsidP="008B245B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Text Box 70" o:spid="_x0000_s1094" type="#_x0000_t202" style="position:absolute;left:9387;top:4933;width:56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oes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C2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/qHrEAAAA3AAAAA8AAAAAAAAAAAAAAAAAmAIAAGRycy9k&#10;b3ducmV2LnhtbFBLBQYAAAAABAAEAPUAAACJAwAAAAA=&#10;" filled="f" stroked="f">
                          <v:textbox>
                            <w:txbxContent>
                              <w:p w:rsidR="008B245B" w:rsidRDefault="008B245B" w:rsidP="008B245B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Text Box 71" o:spid="_x0000_s1095" type="#_x0000_t202" style="position:absolute;left:7948;top:4854;width:577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02Dc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gW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TYNxQAAANwAAAAPAAAAAAAAAAAAAAAAAJgCAABkcnMv&#10;ZG93bnJldi54bWxQSwUGAAAAAAQABAD1AAAAigMAAAAA&#10;" filled="f" stroked="f">
                          <v:textbox>
                            <w:txbxContent>
                              <w:p w:rsidR="008B245B" w:rsidRDefault="008B245B" w:rsidP="008B245B">
                                <w:r>
                                  <w:t>T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72" o:spid="_x0000_s1096" type="#_x0000_t202" style="position:absolute;left:8790;top:4018;width:547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GTls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Fk8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hk5bEAAAA3AAAAA8AAAAAAAAAAAAAAAAAmAIAAGRycy9k&#10;b3ducmV2LnhtbFBLBQYAAAAABAAEAPUAAACJAwAAAAA=&#10;" filled="f" stroked="f">
                          <v:textbox>
                            <w:txbxContent>
                              <w:p w:rsidR="008B245B" w:rsidRDefault="008B245B" w:rsidP="008B245B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(2)</w:t>
                                </w:r>
                              </w:p>
                            </w:txbxContent>
                          </v:textbox>
                        </v:shape>
                        <v:shape id="Text Box 73" o:spid="_x0000_s1097" type="#_x0000_t202" style="position:absolute;left:7860;top:4404;width:547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gL4s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/c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IC+LEAAAA3AAAAA8AAAAAAAAAAAAAAAAAmAIAAGRycy9k&#10;b3ducmV2LnhtbFBLBQYAAAAABAAEAPUAAACJAwAAAAA=&#10;" filled="f" stroked="f">
                          <v:textbox>
                            <w:txbxContent>
                              <w:p w:rsidR="008B245B" w:rsidRDefault="008B245B" w:rsidP="008B245B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(1)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  <v:shape id="Text Box 74" o:spid="_x0000_s1098" type="#_x0000_t202" style="position:absolute;left:6348;top:5105;width:484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Sue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I6g/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ErnnEAAAA3AAAAA8AAAAAAAAAAAAAAAAAmAIAAGRycy9k&#10;b3ducmV2LnhtbFBLBQYAAAAABAAEAPUAAACJAwAAAAA=&#10;" filled="f" stroked="f">
                    <v:textbox>
                      <w:txbxContent>
                        <w:p w:rsidR="008B245B" w:rsidRDefault="008B245B" w:rsidP="008B245B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  <v:group id="Group 75" o:spid="_x0000_s1099" style="position:absolute;left:8462;top:11798;width:2521;height:1652" coordorigin="8342,3802" coordsize="2521,1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K1ss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v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oQrWyxgAAANwA&#10;AAAPAAAAAAAAAAAAAAAAAKoCAABkcnMvZG93bnJldi54bWxQSwUGAAAAAAQABAD6AAAAnQMAAAAA&#10;">
                  <v:group id="Group 76" o:spid="_x0000_s1100" style="position:absolute;left:8342;top:3802;width:2521;height:1491" coordorigin="7427,3802" coordsize="2521,14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4QK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cOECnFAAAA3AAA&#10;AA8AAAAAAAAAAAAAAAAAqgIAAGRycy9kb3ducmV2LnhtbFBLBQYAAAAABAAEAPoAAACcAwAAAAA=&#10;">
                    <v:group id="Group 77" o:spid="_x0000_s1101" style="position:absolute;left:7818;top:4036;width:1831;height:900" coordorigin="9229,2716" coordsize="1831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GEW8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aRhFvCAAAA3AAAAA8A&#10;AAAAAAAAAAAAAAAAqgIAAGRycy9kb3ducmV2LnhtbFBLBQYAAAAABAAEAPoAAACZAwAAAAA=&#10;">
                      <v:shape id="AutoShape 78" o:spid="_x0000_s1102" type="#_x0000_t32" style="position:absolute;left:9229;top:2984;width:1127;height: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bEyMUAAADcAAAADwAAAGRycy9kb3ducmV2LnhtbESPQWvCQBSE74X+h+UVvNWNsaiNrqKC&#10;UikKWtHrI/tMgtm3MbvV+O/dQsHjMDPfMKNJY0pxpdoVlhV02hEI4tTqgjMF+5/F+wCE88gaS8uk&#10;4E4OJuPXlxEm2t54S9edz0SAsEtQQe59lUjp0pwMuratiIN3srVBH2SdSV3jLcBNKeMo6kmDBYeF&#10;HCua55Sed79GweAy+1gvv+/Fql9145lbHui4iZVqvTXTIQhPjX+G/9tfWkHc/4S/M+EIyP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bbEyMUAAADcAAAADwAAAAAAAAAA&#10;AAAAAAChAgAAZHJzL2Rvd25yZXYueG1sUEsFBgAAAAAEAAQA+QAAAJMDAAAAAA==&#10;">
                        <v:stroke dashstyle="1 1"/>
                      </v:shape>
                      <v:shape id="AutoShape 79" o:spid="_x0000_s1103" type="#_x0000_t32" style="position:absolute;left:10356;top:2984;width:4;height:62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qbW8EAAADcAAAADwAAAGRycy9kb3ducmV2LnhtbERPz2uDMBS+D/Y/hDfYbY0TVsQ2StkY&#10;E3Zpaw89PsybuiYvYjK1//1yKPT48f3elos1YqLR944VvK4SEMSN0z23Ck7150sGwgdkjcYxKbiS&#10;h7J4fNhirt3MB5qOoRUxhH2OCroQhlxK33Rk0a/cQBy5HzdaDBGOrdQjzjHcGpkmyVpa7Dk2dDjQ&#10;e0fN5fhnFaxNcq3q76+Z0+zs9r8f4c1ardTz07LbgAi0hLv45q60gjSL8+OZeARk8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+ptbwQAAANwAAAAPAAAAAAAAAAAAAAAA&#10;AKECAABkcnMvZG93bnJldi54bWxQSwUGAAAAAAQABAD5AAAAjwMAAAAA&#10;">
                        <v:stroke dashstyle="1 1"/>
                      </v:shape>
                      <v:line id="Line 80" o:spid="_x0000_s1104" style="position:absolute;flip:y;visibility:visible;mso-wrap-style:square" from="9229,2716" to="9229,3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Pv4cQAAADcAAAADwAAAGRycy9kb3ducmV2LnhtbESPQWvCQBSE7wX/w/IEb3WjBwnRVaqg&#10;lV5KYn7Aa/Y1Sc2+DdntGv99tyB4HGbmG2azG00nAg2utaxgMU9AEFdWt1wrKC/H1xSE88gaO8uk&#10;4E4OdtvJywYzbW+cUyh8LSKEXYYKGu/7TEpXNWTQzW1PHL1vOxj0UQ611APeItx0cpkkK2mw5bjQ&#10;YE+Hhqpr8WsUfLyX4as67H9WaRkKeT/l4TPJlZpNx7c1CE+jf4Yf7bNWsEwX8H8mHgG5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g+/hxAAAANwAAAAPAAAAAAAAAAAA&#10;AAAAAKECAABkcnMvZG93bnJldi54bWxQSwUGAAAAAAQABAD5AAAAkgMAAAAA&#10;">
                        <v:stroke endarrow="classic"/>
                      </v:line>
                      <v:shape id="AutoShape 81" o:spid="_x0000_s1105" type="#_x0000_t32" style="position:absolute;left:9229;top:3616;width:183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MupsYAAADcAAAADwAAAGRycy9kb3ducmV2LnhtbESPQUvDQBSE70L/w/KEXsRuzKGU2G0R&#10;q9JDe2gUz8/sMxuSfRt31zT117uFQo/DzHzDLNej7cRAPjSOFTzMMhDEldMN1wo+3l/vFyBCRNbY&#10;OSYFJwqwXk1ullhod+QDDWWsRYJwKFCBibEvpAyVIYth5nri5H07bzEm6WupPR4T3HYyz7K5tNhw&#10;WjDY07Ohqi1/rYIS/eFvePs0m5+dbF++tvvhrt0rNb0dnx5BRBrjNXxpb7WCfJHD+Uw6AnL1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jLqbGAAAA3AAAAA8AAAAAAAAA&#10;AAAAAAAAoQIAAGRycy9kb3ducmV2LnhtbFBLBQYAAAAABAAEAPkAAACUAwAAAAA=&#10;">
                        <v:stroke endarrow="classic"/>
                      </v:shape>
                      <v:shape id="AutoShape 82" o:spid="_x0000_s1106" type="#_x0000_t32" style="position:absolute;left:9229;top:3426;width:343;height: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uDBcYAAADcAAAADwAAAGRycy9kb3ducmV2LnhtbESPQWvCQBSE7wX/w/KE3uqmUTTEbEQL&#10;lUpRqBW9PrKvSTD7Ns1uNf77rlDocZiZb5hs0ZtGXKhztWUFz6MIBHFhdc2lgsPn61MCwnlkjY1l&#10;UnAjB4t88JBhqu2VP+iy96UIEHYpKqi8b1MpXVGRQTeyLXHwvmxn0AfZlVJ3eA1w08g4iqbSYM1h&#10;ocKWXioqzvsfoyD5Xk226/dbvZm143jl1kc67WKlHof9cg7CU+//w3/tN60gTsZwPxOOgMx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LgwXGAAAA3AAAAA8AAAAAAAAA&#10;AAAAAAAAoQIAAGRycy9kb3ducmV2LnhtbFBLBQYAAAAABAAEAPkAAACUAwAAAAA=&#10;">
                        <v:stroke dashstyle="1 1"/>
                      </v:shape>
                      <v:shape id="AutoShape 83" o:spid="_x0000_s1107" type="#_x0000_t32" style="position:absolute;left:9583;top:3426;width:4;height:18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GdWMMAAADcAAAADwAAAGRycy9kb3ducmV2LnhtbESPT4vCMBTE74LfITzBm6YWV0o1irgs&#10;Cl7WPwePj+bZVpuX0kRbv71ZWPA4zMxvmMWqM5V4UuNKywom4wgEcWZ1ybmC8+lnlIBwHlljZZkU&#10;vMjBatnvLTDVtuUDPY8+FwHCLkUFhfd1KqXLCjLoxrYmDt7VNgZ9kE0udYNtgJtKxlE0kwZLDgsF&#10;1rQpKLsfH0bBrIpeu9N+23KcXOzv7dt/GaOVGg669RyEp85/wv/tnVYQJ1P4OxOOgFy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BnVjDAAAA3AAAAA8AAAAAAAAAAAAA&#10;AAAAoQIAAGRycy9kb3ducmV2LnhtbFBLBQYAAAAABAAEAPkAAACRAwAAAAA=&#10;">
                        <v:stroke dashstyle="1 1"/>
                      </v:shape>
                      <v:group id="Group 84" o:spid="_x0000_s1108" style="position:absolute;left:9229;top:2984;width:1131;height:629" coordorigin="9229,2984" coordsize="1131,6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          <v:shape id="AutoShape 85" o:spid="_x0000_s1109" type="#_x0000_t32" style="position:absolute;left:9229;top:3428;width:354;height:18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aexMUAAADcAAAADwAAAGRycy9kb3ducmV2LnhtbESP3WoCMRSE7wXfIZxC7zRbCyKrUVQQ&#10;LYWCVsTLw+bsj25O1iR1t2/fCEIvh5n5hpktOlOLOzlfWVbwNkxAEGdWV1woOH5vBhMQPiBrrC2T&#10;gl/ysJj3ezNMtW15T/dDKESEsE9RQRlCk0rps5IM+qFtiKOXW2cwROkKqR22EW5qOUqSsTRYcVwo&#10;saF1Sdn18GMUbP3+dnL5qv34Wmafl/X7rl3lZ6VeX7rlFESgLvyHn+2dVjCajOFxJh4B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LaexMUAAADcAAAADwAAAAAAAAAA&#10;AAAAAAChAgAAZHJzL2Rvd25yZXYueG1sUEsFBgAAAAAEAAQA+QAAAJMDAAAAAA==&#10;">
                          <v:stroke dashstyle="dash"/>
                        </v:shape>
                        <v:group id="Group 86" o:spid="_x0000_s1110" style="position:absolute;left:9583;top:2984;width:777;height:444" coordorigin="9583,2984" coordsize="777,4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      <v:shape id="AutoShape 87" o:spid="_x0000_s1111" type="#_x0000_t32" style="position:absolute;left:9583;top:2984;width:777;height:4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tnh78AAADcAAAADwAAAGRycy9kb3ducmV2LnhtbERPTYvCMBC9C/6HMMJeRFMVRWpTEUHw&#10;JGxdWI9DM7bFZlKb2Hb//eYgeHy872Q/mFp01LrKsoLFPAJBnFtdcaHg53qabUE4j6yxtkwK/sjB&#10;Ph2PEoy17fmbuswXIoSwi1FB6X0TS+nykgy6uW2IA3e3rUEfYFtI3WIfwk0tl1G0kQYrDg0lNnQs&#10;KX9kL6Pgsp5uus4/pw4vN+yzX5Z9vVLqazIcdiA8Df4jfrvPWsFyG9aGM+EIyPQ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vtnh78AAADcAAAADwAAAAAAAAAAAAAAAACh&#10;AgAAZHJzL2Rvd25yZXYueG1sUEsFBgAAAAAEAAQA+QAAAI0DAAAAAA==&#10;" strokeweight="1pt"/>
                          <v:shape id="AutoShape 88" o:spid="_x0000_s1112" type="#_x0000_t32" style="position:absolute;left:9827;top:3198;width:165;height:8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kRp8UAAADcAAAADwAAAGRycy9kb3ducmV2LnhtbESPwW7CMBBE70j9B2sr9YLAKQdEAwYh&#10;UFQuHAr9gFW8JIF4bWw3BL4eV6rU42hm3mgWq960oiMfGssK3scZCOLS6oYrBd/HYjQDESKyxtYy&#10;KbhTgNXyZbDAXNsbf1F3iJVIEA45KqhjdLmUoazJYBhbR5y8k/UGY5K+ktrjLcFNKydZNpUGG04L&#10;NTra1FReDj9GQRH9dXM+7y+f9rEt9sHJodt1Sr299us5iEh9/A//tXdawWT2Ab9n0hG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OkRp8UAAADcAAAADwAAAAAAAAAA&#10;AAAAAAChAgAAZHJzL2Rvd25yZXYueG1sUEsFBgAAAAAEAAQA+QAAAJMDAAAAAA==&#10;">
                            <v:stroke endarrow="classic"/>
                          </v:shape>
                        </v:group>
                      </v:group>
                    </v:group>
                    <v:group id="Group 89" o:spid="_x0000_s1113" style="position:absolute;left:7427;top:3802;width:2521;height:1491" coordorigin="7427,3802" coordsize="2521,14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tup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rbqfCAAAA3AAAAA8A&#10;AAAAAAAAAAAAAAAAqgIAAGRycy9kb3ducmV2LnhtbFBLBQYAAAAABAAEAPoAAACZAwAAAAA=&#10;">
                      <v:shape id="Text Box 90" o:spid="_x0000_s1114" type="#_x0000_t202" style="position:absolute;left:7450;top:4104;width:498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NOg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DNOgMMAAADcAAAADwAAAAAAAAAAAAAAAACYAgAAZHJzL2Rv&#10;d25yZXYueG1sUEsFBgAAAAAEAAQA9QAAAIgDAAAAAA==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91" o:spid="_x0000_s1115" type="#_x0000_t202" style="position:absolute;left:7427;top:4528;width:498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HQ98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nSZ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h0PfEAAAA3AAAAA8AAAAAAAAAAAAAAAAAmAIAAGRycy9k&#10;b3ducmV2LnhtbFBLBQYAAAAABAAEAPUAAACJAwAAAAA=&#10;" filled="f" stroked="f">
                        <v:textbox>
                          <w:txbxContent>
                            <w:p w:rsidR="008B245B" w:rsidRDefault="008B245B" w:rsidP="008B245B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p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group id="Group 92" o:spid="_x0000_s1116" style="position:absolute;left:7548;top:3802;width:2400;height:1491" coordorigin="7548,3802" coordsize="2400,14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      <v:shape id="Text Box 93" o:spid="_x0000_s1117" type="#_x0000_t202" style="position:absolute;left:7593;top:4852;width:355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TtGM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Zwe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E7RjEAAAA3AAAAA8AAAAAAAAAAAAAAAAAmAIAAGRycy9k&#10;b3ducmV2LnhtbFBLBQYAAAAABAAEAPUAAACJAwAAAAA=&#10;" filled="f" stroked="f">
                          <v:textbox>
                            <w:txbxContent>
                              <w:p w:rsidR="008B245B" w:rsidRDefault="008B245B" w:rsidP="008B245B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94" o:spid="_x0000_s1118" type="#_x0000_t202" style="position:absolute;left:8659;top:4852;width:577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Ig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d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ISIPEAAAA3AAAAA8AAAAAAAAAAAAAAAAAmAIAAGRycy9k&#10;b3ducmV2LnhtbFBLBQYAAAAABAAEAPUAAACJAwAAAAA=&#10;" filled="f" stroked="f">
                          <v:textbox>
                            <w:txbxContent>
                              <w:p w:rsidR="008B245B" w:rsidRDefault="008B245B" w:rsidP="008B245B">
                                <w:r>
                                  <w:t>T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95" o:spid="_x0000_s1119" type="#_x0000_t202" style="position:absolute;left:7548;top:3802;width:49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            <v:textbox>
                            <w:txbxContent>
                              <w:p w:rsidR="008B245B" w:rsidRDefault="008B245B" w:rsidP="008B245B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 Box 96" o:spid="_x0000_s1120" type="#_x0000_t202" style="position:absolute;left:9387;top:4933;width:56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zb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a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Zzb8MAAADcAAAADwAAAAAAAAAAAAAAAACYAgAAZHJzL2Rv&#10;d25yZXYueG1sUEsFBgAAAAAEAAQA9QAAAIgDAAAAAA==&#10;" filled="f" stroked="f">
                          <v:textbox>
                            <w:txbxContent>
                              <w:p w:rsidR="008B245B" w:rsidRDefault="008B245B" w:rsidP="008B245B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Text Box 97" o:spid="_x0000_s1121" type="#_x0000_t202" style="position:absolute;left:7948;top:4854;width:577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nnHc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XBv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CecdwgAAANwAAAAPAAAAAAAAAAAAAAAAAJgCAABkcnMvZG93&#10;bnJldi54bWxQSwUGAAAAAAQABAD1AAAAhwMAAAAA&#10;" filled="f" stroked="f">
                          <v:textbox>
                            <w:txbxContent>
                              <w:p w:rsidR="008B245B" w:rsidRDefault="008B245B" w:rsidP="008B245B">
                                <w:r>
                                  <w:t>T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98" o:spid="_x0000_s1122" type="#_x0000_t202" style="position:absolute;left:8790;top:4018;width:547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VChsMA&#10;AADcAAAADwAAAGRycy9kb3ducmV2LnhtbESPT4vCMBTE74LfITxhb5oou2KrUWQXwdMu/gVvj+bZ&#10;FpuX0kRbv/1mYcHjMDO/YRarzlbiQY0vHWsYjxQI4syZknMNx8NmOAPhA7LByjFpeJKH1bLfW2Bq&#10;XMs7euxDLiKEfYoaihDqVEqfFWTRj1xNHL2rayyGKJtcmgbbCLeVnCg1lRZLjgsF1vRZUHbb362G&#10;0/f1cn5XP/mX/ahb1ynJNpFavw269RxEoC68wv/trdEwSR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VChsMAAADcAAAADwAAAAAAAAAAAAAAAACYAgAAZHJzL2Rv&#10;d25yZXYueG1sUEsFBgAAAAAEAAQA9QAAAIgDAAAAAA==&#10;" filled="f" stroked="f">
                          <v:textbox>
                            <w:txbxContent>
                              <w:p w:rsidR="008B245B" w:rsidRDefault="008B245B" w:rsidP="008B245B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(1)</w:t>
                                </w:r>
                              </w:p>
                            </w:txbxContent>
                          </v:textbox>
                        </v:shape>
                        <v:shape id="Text Box 99" o:spid="_x0000_s1123" type="#_x0000_t202" style="position:absolute;left:7860;top:4404;width:547;height: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RxAc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zU9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lHEBwgAAANwAAAAPAAAAAAAAAAAAAAAAAJgCAABkcnMvZG93&#10;bnJldi54bWxQSwUGAAAAAAQABAD1AAAAhwMAAAAA&#10;" filled="f" stroked="f">
                          <v:textbox>
                            <w:txbxContent>
                              <w:p w:rsidR="008B245B" w:rsidRDefault="008B245B" w:rsidP="008B245B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(2)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  <v:shape id="Text Box 100" o:spid="_x0000_s1124" type="#_x0000_t202" style="position:absolute;left:9203;top:5058;width:484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jUmsMA&#10;AADcAAAADwAAAGRycy9kb3ducmV2LnhtbESPW4vCMBSE3xf2P4Sz4NuaeFnRrlFEEXxy8Qq+HZpj&#10;W7Y5KU209d8bYWEfh5n5hpnOW1uKO9W+cKyh11UgiFNnCs40HA/rzzEIH5ANlo5Jw4M8zGfvb1NM&#10;jGt4R/d9yESEsE9QQx5ClUjp05ws+q6riKN3dbXFEGWdSVNjE+G2lH2lRtJiwXEhx4qWOaW/+5vV&#10;cNpeL+eh+slW9qtqXKsk24nUuvPRLr5BBGrDf/ivvTEaBqoHrzPxCM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jUmsMAAADcAAAADwAAAAAAAAAAAAAAAACYAgAAZHJzL2Rv&#10;d25yZXYueG1sUEsFBgAAAAAEAAQA9QAAAIgDAAAAAA==&#10;" filled="f" stroked="f">
                    <v:textbox>
                      <w:txbxContent>
                        <w:p w:rsidR="008B245B" w:rsidRPr="00C94813" w:rsidRDefault="008B245B" w:rsidP="008B245B">
                          <w:r w:rsidRPr="00C94813">
                            <w:t>D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8B245B" w:rsidRPr="008B245B" w:rsidRDefault="008B245B" w:rsidP="008B245B">
      <w:pPr>
        <w:tabs>
          <w:tab w:val="left" w:pos="2340"/>
          <w:tab w:val="left" w:pos="2520"/>
          <w:tab w:val="left" w:pos="5040"/>
          <w:tab w:val="left" w:pos="5400"/>
          <w:tab w:val="left" w:pos="7740"/>
          <w:tab w:val="left" w:pos="8100"/>
        </w:tabs>
        <w:spacing w:after="0" w:line="240" w:lineRule="auto"/>
        <w:jc w:val="both"/>
        <w:rPr>
          <w:rFonts w:ascii="Times New Roman" w:hAnsi="Times New Roman"/>
          <w:sz w:val="26"/>
          <w:szCs w:val="26"/>
          <w:lang w:val="nb-NO"/>
        </w:rPr>
      </w:pPr>
    </w:p>
    <w:p w:rsidR="008B245B" w:rsidRPr="008B245B" w:rsidRDefault="008B245B" w:rsidP="008B245B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</w:p>
    <w:p w:rsidR="008B245B" w:rsidRPr="008B245B" w:rsidRDefault="008B245B" w:rsidP="008B245B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</w:p>
    <w:p w:rsidR="008B245B" w:rsidRPr="008B245B" w:rsidRDefault="008B245B" w:rsidP="008B245B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</w:p>
    <w:p w:rsidR="008B245B" w:rsidRPr="008B245B" w:rsidRDefault="008B245B" w:rsidP="008B245B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</w:p>
    <w:p w:rsidR="008B245B" w:rsidRPr="008B245B" w:rsidRDefault="008B245B" w:rsidP="008B245B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8B245B">
        <w:rPr>
          <w:rFonts w:ascii="Times New Roman" w:hAnsi="Times New Roman"/>
          <w:b/>
          <w:sz w:val="26"/>
          <w:szCs w:val="26"/>
        </w:rPr>
        <w:t xml:space="preserve"> </w:t>
      </w:r>
    </w:p>
    <w:p w:rsidR="008B245B" w:rsidRPr="008B245B" w:rsidRDefault="008B245B" w:rsidP="008B245B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8B245B">
        <w:rPr>
          <w:rFonts w:ascii="Times New Roman" w:hAnsi="Times New Roman"/>
          <w:b/>
          <w:sz w:val="26"/>
          <w:szCs w:val="26"/>
        </w:rPr>
        <w:t>II. TỰ LUẬN:</w:t>
      </w:r>
    </w:p>
    <w:p w:rsidR="008B245B" w:rsidRPr="008B245B" w:rsidRDefault="008B245B" w:rsidP="008B245B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8B245B">
        <w:rPr>
          <w:rFonts w:ascii="Times New Roman" w:hAnsi="Times New Roman"/>
          <w:b/>
          <w:sz w:val="26"/>
          <w:szCs w:val="26"/>
        </w:rPr>
        <w:t>Câu 1:</w:t>
      </w:r>
      <w:r w:rsidRPr="008B245B">
        <w:rPr>
          <w:rFonts w:ascii="Times New Roman" w:hAnsi="Times New Roman"/>
          <w:sz w:val="26"/>
          <w:szCs w:val="26"/>
        </w:rPr>
        <w:t xml:space="preserve"> Ở 37</w:t>
      </w:r>
      <w:r w:rsidRPr="008B245B">
        <w:rPr>
          <w:rFonts w:ascii="Times New Roman" w:hAnsi="Times New Roman"/>
          <w:sz w:val="26"/>
          <w:szCs w:val="26"/>
          <w:vertAlign w:val="superscript"/>
        </w:rPr>
        <w:t>0</w:t>
      </w:r>
      <w:r w:rsidRPr="008B245B">
        <w:rPr>
          <w:rFonts w:ascii="Times New Roman" w:hAnsi="Times New Roman"/>
          <w:sz w:val="26"/>
          <w:szCs w:val="26"/>
        </w:rPr>
        <w:t>C thể tích của một lượng khí là 6 lít. Thể tích của lượng khí đó ở nhiệt độ 192</w:t>
      </w:r>
      <w:r w:rsidRPr="008B245B">
        <w:rPr>
          <w:rFonts w:ascii="Times New Roman" w:hAnsi="Times New Roman"/>
          <w:sz w:val="26"/>
          <w:szCs w:val="26"/>
          <w:vertAlign w:val="superscript"/>
        </w:rPr>
        <w:t>0</w:t>
      </w:r>
      <w:r w:rsidRPr="008B245B">
        <w:rPr>
          <w:rFonts w:ascii="Times New Roman" w:hAnsi="Times New Roman"/>
          <w:sz w:val="26"/>
          <w:szCs w:val="26"/>
        </w:rPr>
        <w:t>C khi áp suất không đổi là bao nhiêu?</w:t>
      </w:r>
    </w:p>
    <w:p w:rsidR="008B245B" w:rsidRPr="008B245B" w:rsidRDefault="008B245B" w:rsidP="008B245B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8B245B">
        <w:rPr>
          <w:rFonts w:ascii="Times New Roman" w:hAnsi="Times New Roman"/>
          <w:b/>
          <w:sz w:val="26"/>
          <w:szCs w:val="26"/>
        </w:rPr>
        <w:t>Câu 2:</w:t>
      </w:r>
      <w:r w:rsidRPr="008B245B">
        <w:rPr>
          <w:rFonts w:ascii="Times New Roman" w:hAnsi="Times New Roman"/>
          <w:sz w:val="26"/>
          <w:szCs w:val="26"/>
        </w:rPr>
        <w:t xml:space="preserve"> Một vật có khối lượng 1 kg được ném thẳng đứng lên từ mặt đất với vận tốc 10m/s. Bỏ qua sức cản không khí, lấy g =10m/s</w:t>
      </w:r>
      <w:r w:rsidRPr="008B245B">
        <w:rPr>
          <w:rFonts w:ascii="Times New Roman" w:hAnsi="Times New Roman"/>
          <w:sz w:val="26"/>
          <w:szCs w:val="26"/>
          <w:vertAlign w:val="superscript"/>
        </w:rPr>
        <w:t>2</w:t>
      </w:r>
      <w:r w:rsidRPr="008B245B">
        <w:rPr>
          <w:rFonts w:ascii="Times New Roman" w:hAnsi="Times New Roman"/>
          <w:sz w:val="26"/>
          <w:szCs w:val="26"/>
        </w:rPr>
        <w:t>. Tính:</w:t>
      </w:r>
    </w:p>
    <w:p w:rsidR="008B245B" w:rsidRPr="008B245B" w:rsidRDefault="008B245B" w:rsidP="008B245B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8B245B">
        <w:rPr>
          <w:rFonts w:ascii="Times New Roman" w:hAnsi="Times New Roman"/>
          <w:sz w:val="26"/>
          <w:szCs w:val="26"/>
        </w:rPr>
        <w:t>a.Cơ năng của vật.</w:t>
      </w:r>
    </w:p>
    <w:p w:rsidR="008B245B" w:rsidRPr="008B245B" w:rsidRDefault="008B245B" w:rsidP="008B245B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8B245B">
        <w:rPr>
          <w:rFonts w:ascii="Times New Roman" w:hAnsi="Times New Roman"/>
          <w:sz w:val="26"/>
          <w:szCs w:val="26"/>
        </w:rPr>
        <w:t>b.Độ cao cực đại mà vật đạt được.(Sử dụng phương pháp định luật bảo toàn cơ năng)</w:t>
      </w:r>
    </w:p>
    <w:p w:rsidR="008B245B" w:rsidRPr="008B245B" w:rsidRDefault="008B245B" w:rsidP="008B245B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8B245B">
        <w:rPr>
          <w:rFonts w:ascii="Times New Roman" w:hAnsi="Times New Roman"/>
          <w:sz w:val="26"/>
          <w:szCs w:val="26"/>
        </w:rPr>
        <w:t>c.Vận tốc của vật sau khi vật đi được 7m.</w:t>
      </w:r>
    </w:p>
    <w:p w:rsidR="008B245B" w:rsidRPr="008B245B" w:rsidRDefault="008B245B" w:rsidP="008B245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 w:rsidRPr="008B245B">
        <w:rPr>
          <w:rFonts w:ascii="Times New Roman" w:hAnsi="Times New Roman"/>
          <w:b/>
          <w:i/>
          <w:sz w:val="26"/>
          <w:szCs w:val="26"/>
        </w:rPr>
        <w:t>------ HẾT ------</w:t>
      </w:r>
    </w:p>
    <w:p w:rsidR="00DC01CB" w:rsidRDefault="00DC01CB" w:rsidP="00FA3D4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DC01CB" w:rsidRDefault="00DC01CB" w:rsidP="00FA3D4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DC01CB" w:rsidRDefault="00DC01CB" w:rsidP="00FA3D4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8B245B" w:rsidRDefault="008B245B" w:rsidP="00FA3D4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A3D4E" w:rsidRPr="00FA3D4E" w:rsidRDefault="00FA3D4E" w:rsidP="00FA3D4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FA3D4E">
        <w:rPr>
          <w:rFonts w:ascii="Times New Roman" w:hAnsi="Times New Roman"/>
          <w:b/>
          <w:sz w:val="24"/>
          <w:szCs w:val="24"/>
        </w:rPr>
        <w:t xml:space="preserve">ĐÁP ÁN TRẮC NGHIỆM VÀ HƯỚNG DẪN CHẤM TỰ LUẬN </w:t>
      </w:r>
    </w:p>
    <w:p w:rsidR="007441FB" w:rsidRDefault="007441FB" w:rsidP="00FA3D4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464"/>
        <w:gridCol w:w="468"/>
        <w:gridCol w:w="463"/>
        <w:gridCol w:w="468"/>
        <w:gridCol w:w="463"/>
        <w:gridCol w:w="463"/>
        <w:gridCol w:w="468"/>
        <w:gridCol w:w="463"/>
        <w:gridCol w:w="468"/>
        <w:gridCol w:w="491"/>
        <w:gridCol w:w="491"/>
        <w:gridCol w:w="491"/>
        <w:gridCol w:w="491"/>
        <w:gridCol w:w="491"/>
        <w:gridCol w:w="491"/>
        <w:gridCol w:w="491"/>
        <w:gridCol w:w="491"/>
        <w:gridCol w:w="491"/>
        <w:gridCol w:w="491"/>
        <w:gridCol w:w="491"/>
        <w:gridCol w:w="491"/>
      </w:tblGrid>
      <w:tr w:rsidR="007441FB" w:rsidRPr="00DC01CB" w:rsidTr="007441FB"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1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2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3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4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5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6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7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8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9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10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11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12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13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14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15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16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17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18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19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20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/>
              </w:rPr>
            </w:pPr>
            <w:r w:rsidRPr="00DC01CB">
              <w:rPr>
                <w:rFonts w:ascii="Times New Roman" w:eastAsia="Times New Roman" w:hAnsi="Times New Roman"/>
                <w:b/>
                <w:color w:val="000000"/>
              </w:rPr>
              <w:t>21</w:t>
            </w:r>
          </w:p>
        </w:tc>
      </w:tr>
      <w:tr w:rsidR="007441FB" w:rsidRPr="00DC01CB" w:rsidTr="007441FB"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C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D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B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A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C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C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A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C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A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B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D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D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A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D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D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C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D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A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B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C</w:t>
            </w:r>
          </w:p>
        </w:tc>
        <w:tc>
          <w:tcPr>
            <w:tcW w:w="524" w:type="dxa"/>
            <w:vAlign w:val="center"/>
          </w:tcPr>
          <w:p w:rsidR="007441FB" w:rsidRPr="00DC01CB" w:rsidRDefault="007441FB" w:rsidP="004342D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DC01CB">
              <w:rPr>
                <w:rFonts w:ascii="Times New Roman" w:eastAsia="Times New Roman" w:hAnsi="Times New Roman"/>
                <w:color w:val="000000"/>
              </w:rPr>
              <w:t>C</w:t>
            </w:r>
          </w:p>
        </w:tc>
      </w:tr>
    </w:tbl>
    <w:p w:rsidR="007441FB" w:rsidRDefault="007441FB" w:rsidP="00FA3D4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22"/>
        <w:gridCol w:w="1559"/>
      </w:tblGrid>
      <w:tr w:rsidR="00045B0E" w:rsidRPr="00FA3D4E" w:rsidTr="00FA3D4E">
        <w:trPr>
          <w:trHeight w:val="304"/>
        </w:trPr>
        <w:tc>
          <w:tcPr>
            <w:tcW w:w="9322" w:type="dxa"/>
            <w:shd w:val="clear" w:color="auto" w:fill="auto"/>
          </w:tcPr>
          <w:p w:rsidR="00045B0E" w:rsidRPr="00FA3D4E" w:rsidRDefault="00045B0E" w:rsidP="00FA3D4E">
            <w:pPr>
              <w:spacing w:after="0" w:line="240" w:lineRule="auto"/>
              <w:ind w:right="-529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045B0E" w:rsidRPr="00FA3D4E" w:rsidRDefault="00045B0E" w:rsidP="00FA3D4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A3D4E">
              <w:rPr>
                <w:rFonts w:ascii="Times New Roman" w:hAnsi="Times New Roman"/>
                <w:b/>
                <w:sz w:val="24"/>
                <w:szCs w:val="24"/>
              </w:rPr>
              <w:t>Thang điểm</w:t>
            </w:r>
          </w:p>
        </w:tc>
      </w:tr>
      <w:tr w:rsidR="00045B0E" w:rsidRPr="00FA3D4E" w:rsidTr="00FA3D4E">
        <w:trPr>
          <w:trHeight w:val="594"/>
        </w:trPr>
        <w:tc>
          <w:tcPr>
            <w:tcW w:w="9322" w:type="dxa"/>
            <w:shd w:val="clear" w:color="auto" w:fill="auto"/>
          </w:tcPr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Câu 1:  T</w:t>
            </w:r>
            <w:r w:rsidRPr="00FA3D4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 xml:space="preserve"> = t</w:t>
            </w:r>
            <w:r w:rsidRPr="00FA3D4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="004E5747" w:rsidRPr="00FA3D4E">
              <w:rPr>
                <w:rFonts w:ascii="Times New Roman" w:hAnsi="Times New Roman"/>
                <w:sz w:val="24"/>
                <w:szCs w:val="24"/>
              </w:rPr>
              <w:t xml:space="preserve"> + 273 = 37 + 273 = 31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>0K</w:t>
            </w: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T</w:t>
            </w:r>
            <w:r w:rsidRPr="00FA3D4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 xml:space="preserve"> = t</w:t>
            </w:r>
            <w:r w:rsidRPr="00FA3D4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="004E5747" w:rsidRPr="00FA3D4E">
              <w:rPr>
                <w:rFonts w:ascii="Times New Roman" w:hAnsi="Times New Roman"/>
                <w:sz w:val="24"/>
                <w:szCs w:val="24"/>
              </w:rPr>
              <w:t xml:space="preserve"> + 273 = 192</w:t>
            </w:r>
            <w:r w:rsidR="00713C31" w:rsidRPr="00FA3D4E">
              <w:rPr>
                <w:rFonts w:ascii="Times New Roman" w:hAnsi="Times New Roman"/>
                <w:sz w:val="24"/>
                <w:szCs w:val="24"/>
              </w:rPr>
              <w:t xml:space="preserve"> + 273 = 465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>K</w:t>
            </w: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Áp dụ</w:t>
            </w:r>
            <w:r w:rsidR="00713C31" w:rsidRPr="00FA3D4E">
              <w:rPr>
                <w:rFonts w:ascii="Times New Roman" w:hAnsi="Times New Roman"/>
                <w:sz w:val="24"/>
                <w:szCs w:val="24"/>
              </w:rPr>
              <w:t xml:space="preserve">ng 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>quá trình đẳ</w:t>
            </w:r>
            <w:r w:rsidR="00713C31" w:rsidRPr="00FA3D4E">
              <w:rPr>
                <w:rFonts w:ascii="Times New Roman" w:hAnsi="Times New Roman"/>
                <w:sz w:val="24"/>
                <w:szCs w:val="24"/>
              </w:rPr>
              <w:t>ng áp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045B0E" w:rsidRPr="00FA3D4E" w:rsidRDefault="005A61BF" w:rsidP="00FA3D4E">
            <w:pPr>
              <w:spacing w:after="0" w:line="240" w:lineRule="auto"/>
              <w:rPr>
                <w:rFonts w:ascii="Times New Roman" w:hAnsi="Times New Roman"/>
                <w:position w:val="-60"/>
                <w:sz w:val="24"/>
                <w:szCs w:val="24"/>
              </w:rPr>
            </w:pPr>
            <w:r w:rsidRPr="005A61BF">
              <w:rPr>
                <w:rFonts w:ascii="Times New Roman" w:hAnsi="Times New Roman"/>
                <w:position w:val="-32"/>
                <w:sz w:val="24"/>
                <w:szCs w:val="24"/>
              </w:rPr>
              <w:object w:dxaOrig="3840" w:dyaOrig="740">
                <v:shape id="_x0000_i1033" type="#_x0000_t75" style="width:192pt;height:36.75pt" o:ole="">
                  <v:imagedata r:id="rId17" o:title=""/>
                </v:shape>
                <o:OLEObject Type="Embed" ProgID="Equation.DSMT4" ShapeID="_x0000_i1033" DrawAspect="Content" ObjectID="_1710276614" r:id="rId18"/>
              </w:object>
            </w:r>
          </w:p>
        </w:tc>
        <w:tc>
          <w:tcPr>
            <w:tcW w:w="1559" w:type="dxa"/>
            <w:shd w:val="clear" w:color="auto" w:fill="auto"/>
          </w:tcPr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0.5</w:t>
            </w:r>
          </w:p>
          <w:p w:rsidR="00045B0E" w:rsidRPr="00FA3D4E" w:rsidRDefault="00045B0E" w:rsidP="005A61B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</w:tr>
      <w:tr w:rsidR="00045B0E" w:rsidRPr="00FA3D4E" w:rsidTr="00FA3D4E">
        <w:trPr>
          <w:trHeight w:val="304"/>
        </w:trPr>
        <w:tc>
          <w:tcPr>
            <w:tcW w:w="9322" w:type="dxa"/>
            <w:shd w:val="clear" w:color="auto" w:fill="auto"/>
          </w:tcPr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Câu 2:</w:t>
            </w: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a.Chọn mốc thế năng tại mặt đất.</w:t>
            </w: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Chiều dương là chiều chuyển động của vật.</w:t>
            </w: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Gọi A là vị trí ném vật tại mặt đất.</w:t>
            </w:r>
          </w:p>
          <w:p w:rsidR="00045B0E" w:rsidRPr="00FA3D4E" w:rsidRDefault="000D6446" w:rsidP="00FA3D4E">
            <w:pPr>
              <w:tabs>
                <w:tab w:val="right" w:pos="439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position w:val="-60"/>
                <w:sz w:val="24"/>
                <w:szCs w:val="24"/>
              </w:rPr>
              <w:object w:dxaOrig="2020" w:dyaOrig="1620">
                <v:shape id="_x0000_i1028" type="#_x0000_t75" style="width:101.25pt;height:81pt" o:ole="">
                  <v:imagedata r:id="rId19" o:title=""/>
                </v:shape>
                <o:OLEObject Type="Embed" ProgID="Equation.3" ShapeID="_x0000_i1028" DrawAspect="Content" ObjectID="_1710276615" r:id="rId20"/>
              </w:object>
            </w:r>
            <w:r w:rsidR="00045B0E" w:rsidRPr="00FA3D4E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045B0E" w:rsidRPr="00FA3D4E" w:rsidRDefault="00045B0E" w:rsidP="00FA3D4E">
            <w:pPr>
              <w:tabs>
                <w:tab w:val="right" w:pos="439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VÌ bỏ qua sức cản không khí nên cơ năng của vật được bảo toàn. W = W</w:t>
            </w:r>
            <w:r w:rsidRPr="00FA3D4E">
              <w:rPr>
                <w:rFonts w:ascii="Times New Roman" w:hAnsi="Times New Roman"/>
                <w:sz w:val="24"/>
                <w:szCs w:val="24"/>
                <w:vertAlign w:val="subscript"/>
              </w:rPr>
              <w:t>A</w:t>
            </w:r>
            <w:r w:rsidR="000D6446" w:rsidRPr="00FA3D4E">
              <w:rPr>
                <w:rFonts w:ascii="Times New Roman" w:hAnsi="Times New Roman"/>
                <w:sz w:val="24"/>
                <w:szCs w:val="24"/>
              </w:rPr>
              <w:t xml:space="preserve"> = 50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 xml:space="preserve"> (J)</w:t>
            </w:r>
          </w:p>
          <w:p w:rsidR="00045B0E" w:rsidRPr="00FA3D4E" w:rsidRDefault="00045B0E" w:rsidP="00FA3D4E">
            <w:pPr>
              <w:tabs>
                <w:tab w:val="right" w:pos="439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b.Gọi B là vị trí vật có độ cao cực đại.</w:t>
            </w:r>
          </w:p>
          <w:p w:rsidR="00045B0E" w:rsidRPr="00FA3D4E" w:rsidRDefault="000D6446" w:rsidP="00FA3D4E">
            <w:pPr>
              <w:tabs>
                <w:tab w:val="right" w:pos="439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position w:val="-60"/>
                <w:sz w:val="24"/>
                <w:szCs w:val="24"/>
              </w:rPr>
              <w:object w:dxaOrig="2020" w:dyaOrig="1620">
                <v:shape id="_x0000_i1029" type="#_x0000_t75" style="width:101.25pt;height:81pt" o:ole="">
                  <v:imagedata r:id="rId21" o:title=""/>
                </v:shape>
                <o:OLEObject Type="Embed" ProgID="Equation.3" ShapeID="_x0000_i1029" DrawAspect="Content" ObjectID="_1710276616" r:id="rId22"/>
              </w:object>
            </w:r>
          </w:p>
          <w:p w:rsidR="00045B0E" w:rsidRPr="00FA3D4E" w:rsidRDefault="00045B0E" w:rsidP="00FA3D4E">
            <w:pPr>
              <w:tabs>
                <w:tab w:val="right" w:pos="439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Vì bỏ qua sức cản không khí nên cơ năng của vật được bảo toàn. W</w:t>
            </w:r>
            <w:r w:rsidRPr="00FA3D4E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 xml:space="preserve"> = W</w:t>
            </w:r>
            <w:r w:rsidRPr="00FA3D4E">
              <w:rPr>
                <w:rFonts w:ascii="Times New Roman" w:hAnsi="Times New Roman"/>
                <w:sz w:val="24"/>
                <w:szCs w:val="24"/>
                <w:vertAlign w:val="subscript"/>
              </w:rPr>
              <w:t>A</w:t>
            </w:r>
            <w:r w:rsidR="000D6446" w:rsidRPr="00FA3D4E">
              <w:rPr>
                <w:rFonts w:ascii="Times New Roman" w:hAnsi="Times New Roman"/>
                <w:sz w:val="24"/>
                <w:szCs w:val="24"/>
              </w:rPr>
              <w:t xml:space="preserve"> = 50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 xml:space="preserve"> (J)</w:t>
            </w:r>
          </w:p>
          <w:p w:rsidR="00045B0E" w:rsidRPr="00FA3D4E" w:rsidRDefault="00045B0E" w:rsidP="00FA3D4E">
            <w:pPr>
              <w:tabs>
                <w:tab w:val="right" w:pos="439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A3D4E">
              <w:rPr>
                <w:rFonts w:ascii="Times New Roman" w:hAnsi="Times New Roman"/>
                <w:b/>
                <w:sz w:val="24"/>
                <w:szCs w:val="24"/>
              </w:rPr>
              <w:t>&lt;=&gt; z</w:t>
            </w:r>
            <w:r w:rsidRPr="00FA3D4E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B</w:t>
            </w:r>
            <w:r w:rsidR="000D6446" w:rsidRPr="00FA3D4E">
              <w:rPr>
                <w:rFonts w:ascii="Times New Roman" w:hAnsi="Times New Roman"/>
                <w:b/>
                <w:sz w:val="24"/>
                <w:szCs w:val="24"/>
              </w:rPr>
              <w:t xml:space="preserve"> = 5</w:t>
            </w:r>
            <w:r w:rsidRPr="00FA3D4E">
              <w:rPr>
                <w:rFonts w:ascii="Times New Roman" w:hAnsi="Times New Roman"/>
                <w:b/>
                <w:sz w:val="24"/>
                <w:szCs w:val="24"/>
              </w:rPr>
              <w:t xml:space="preserve"> (m)</w:t>
            </w:r>
          </w:p>
          <w:p w:rsidR="00045B0E" w:rsidRPr="00FA3D4E" w:rsidRDefault="00045B0E" w:rsidP="00FA3D4E">
            <w:pPr>
              <w:tabs>
                <w:tab w:val="right" w:pos="439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 xml:space="preserve">c. </w:t>
            </w:r>
            <w:r w:rsidRPr="00FA3D4E">
              <w:rPr>
                <w:rFonts w:ascii="Times New Roman" w:hAnsi="Times New Roman"/>
                <w:b/>
                <w:sz w:val="24"/>
                <w:szCs w:val="24"/>
              </w:rPr>
              <w:t>Cách 1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>: sử dụng phương pháp áp dụng định luật bảo toàn cơ năng</w:t>
            </w:r>
          </w:p>
          <w:p w:rsidR="00045B0E" w:rsidRPr="00FA3D4E" w:rsidRDefault="00045B0E" w:rsidP="00FA3D4E">
            <w:pPr>
              <w:tabs>
                <w:tab w:val="right" w:pos="439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Gọi C là vị trí mà vật đã đi đượ</w:t>
            </w:r>
            <w:r w:rsidR="000D6446" w:rsidRPr="00FA3D4E">
              <w:rPr>
                <w:rFonts w:ascii="Times New Roman" w:hAnsi="Times New Roman"/>
                <w:sz w:val="24"/>
                <w:szCs w:val="24"/>
              </w:rPr>
              <w:t>c 7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 xml:space="preserve"> m.</w:t>
            </w:r>
          </w:p>
          <w:p w:rsidR="00045B0E" w:rsidRPr="00FA3D4E" w:rsidRDefault="00045B0E" w:rsidP="00FA3D4E">
            <w:pPr>
              <w:tabs>
                <w:tab w:val="right" w:pos="439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Ta thấy z</w:t>
            </w:r>
            <w:r w:rsidRPr="00FA3D4E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B </w:t>
            </w:r>
            <w:r w:rsidR="000D6446" w:rsidRPr="00FA3D4E">
              <w:rPr>
                <w:rFonts w:ascii="Times New Roman" w:hAnsi="Times New Roman"/>
                <w:sz w:val="24"/>
                <w:szCs w:val="24"/>
              </w:rPr>
              <w:t>&lt; 7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>m nên sau khi vật lên đến độ cao cực đại thì vật rơi xuố</w:t>
            </w:r>
            <w:r w:rsidR="000D6446" w:rsidRPr="00FA3D4E">
              <w:rPr>
                <w:rFonts w:ascii="Times New Roman" w:hAnsi="Times New Roman"/>
                <w:sz w:val="24"/>
                <w:szCs w:val="24"/>
              </w:rPr>
              <w:t xml:space="preserve">ng 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>2 m là đến điểm C.</w:t>
            </w:r>
          </w:p>
          <w:p w:rsidR="00045B0E" w:rsidRPr="00FA3D4E" w:rsidRDefault="00045B0E" w:rsidP="00FA3D4E">
            <w:pPr>
              <w:pStyle w:val="ListParagraph"/>
              <w:numPr>
                <w:ilvl w:val="0"/>
                <w:numId w:val="2"/>
              </w:numPr>
              <w:tabs>
                <w:tab w:val="right" w:pos="439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Z</w:t>
            </w:r>
            <w:r w:rsidRPr="00FA3D4E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C </w:t>
            </w:r>
            <w:r w:rsidR="000D6446" w:rsidRPr="00FA3D4E">
              <w:rPr>
                <w:rFonts w:ascii="Times New Roman" w:hAnsi="Times New Roman"/>
                <w:sz w:val="24"/>
                <w:szCs w:val="24"/>
              </w:rPr>
              <w:t xml:space="preserve"> = 5-2 = 3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 xml:space="preserve"> (m) </w:t>
            </w:r>
          </w:p>
          <w:p w:rsidR="00045B0E" w:rsidRPr="00FA3D4E" w:rsidRDefault="000D6446" w:rsidP="00FA3D4E">
            <w:pPr>
              <w:pStyle w:val="ListParagraph"/>
              <w:tabs>
                <w:tab w:val="right" w:pos="439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position w:val="-58"/>
                <w:sz w:val="24"/>
                <w:szCs w:val="24"/>
              </w:rPr>
              <w:object w:dxaOrig="3379" w:dyaOrig="1280">
                <v:shape id="_x0000_i1030" type="#_x0000_t75" style="width:168.75pt;height:63.75pt" o:ole="">
                  <v:imagedata r:id="rId23" o:title=""/>
                </v:shape>
                <o:OLEObject Type="Embed" ProgID="Equation.3" ShapeID="_x0000_i1030" DrawAspect="Content" ObjectID="_1710276617" r:id="rId24"/>
              </w:object>
            </w:r>
          </w:p>
          <w:p w:rsidR="00045B0E" w:rsidRPr="00FA3D4E" w:rsidRDefault="00045B0E" w:rsidP="00FA3D4E">
            <w:pPr>
              <w:tabs>
                <w:tab w:val="right" w:pos="439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VÌ bỏ qua sức cản không khí nên cơ năng của vật được bảo toàn. W</w:t>
            </w:r>
            <w:r w:rsidRPr="00FA3D4E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 xml:space="preserve"> = W</w:t>
            </w:r>
            <w:r w:rsidRPr="00FA3D4E">
              <w:rPr>
                <w:rFonts w:ascii="Times New Roman" w:hAnsi="Times New Roman"/>
                <w:sz w:val="24"/>
                <w:szCs w:val="24"/>
                <w:vertAlign w:val="subscript"/>
              </w:rPr>
              <w:t>A</w:t>
            </w:r>
            <w:r w:rsidR="000D6446" w:rsidRPr="00FA3D4E">
              <w:rPr>
                <w:rFonts w:ascii="Times New Roman" w:hAnsi="Times New Roman"/>
                <w:sz w:val="24"/>
                <w:szCs w:val="24"/>
              </w:rPr>
              <w:t xml:space="preserve"> = 50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>(J)</w:t>
            </w:r>
          </w:p>
          <w:p w:rsidR="00045B0E" w:rsidRPr="00FA3D4E" w:rsidRDefault="000D6446" w:rsidP="00FA3D4E">
            <w:pPr>
              <w:tabs>
                <w:tab w:val="right" w:pos="439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position w:val="-34"/>
                <w:sz w:val="24"/>
                <w:szCs w:val="24"/>
              </w:rPr>
              <w:object w:dxaOrig="2600" w:dyaOrig="800">
                <v:shape id="_x0000_i1031" type="#_x0000_t75" style="width:129.75pt;height:39.75pt" o:ole="">
                  <v:imagedata r:id="rId25" o:title=""/>
                </v:shape>
                <o:OLEObject Type="Embed" ProgID="Equation.3" ShapeID="_x0000_i1031" DrawAspect="Content" ObjectID="_1710276618" r:id="rId26"/>
              </w:object>
            </w:r>
          </w:p>
          <w:p w:rsidR="00045B0E" w:rsidRPr="00FA3D4E" w:rsidRDefault="00045B0E" w:rsidP="00FA3D4E">
            <w:pPr>
              <w:tabs>
                <w:tab w:val="right" w:pos="439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b/>
                <w:sz w:val="24"/>
                <w:szCs w:val="24"/>
              </w:rPr>
              <w:t>Cách 2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>:Hs có thể giải câu c theo phương pháp vận dụng phương trình chuyển động nhanh dần đều.     Gọi C là vị trí mà vật đã đi đượ</w:t>
            </w:r>
            <w:r w:rsidR="000D6446" w:rsidRPr="00FA3D4E">
              <w:rPr>
                <w:rFonts w:ascii="Times New Roman" w:hAnsi="Times New Roman"/>
                <w:sz w:val="24"/>
                <w:szCs w:val="24"/>
              </w:rPr>
              <w:t>c 7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 xml:space="preserve"> m.</w:t>
            </w:r>
          </w:p>
          <w:p w:rsidR="00045B0E" w:rsidRPr="00FA3D4E" w:rsidRDefault="00045B0E" w:rsidP="00FA3D4E">
            <w:pPr>
              <w:tabs>
                <w:tab w:val="right" w:pos="439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Ta thấy z</w:t>
            </w:r>
            <w:r w:rsidRPr="00FA3D4E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B </w:t>
            </w:r>
            <w:r w:rsidR="000D6446" w:rsidRPr="00FA3D4E">
              <w:rPr>
                <w:rFonts w:ascii="Times New Roman" w:hAnsi="Times New Roman"/>
                <w:sz w:val="24"/>
                <w:szCs w:val="24"/>
              </w:rPr>
              <w:t>&lt; 7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>m nên sau khi vật lên đến độ cao cực đại thì vật rơi xuố</w:t>
            </w:r>
            <w:r w:rsidR="000D6446" w:rsidRPr="00FA3D4E">
              <w:rPr>
                <w:rFonts w:ascii="Times New Roman" w:hAnsi="Times New Roman"/>
                <w:sz w:val="24"/>
                <w:szCs w:val="24"/>
              </w:rPr>
              <w:t xml:space="preserve">ng </w:t>
            </w:r>
            <w:r w:rsidRPr="00FA3D4E">
              <w:rPr>
                <w:rFonts w:ascii="Times New Roman" w:hAnsi="Times New Roman"/>
                <w:sz w:val="24"/>
                <w:szCs w:val="24"/>
              </w:rPr>
              <w:t>2 m là đến điểm C.</w:t>
            </w:r>
          </w:p>
          <w:p w:rsidR="00045B0E" w:rsidRPr="00FA3D4E" w:rsidRDefault="000D6446" w:rsidP="00FA3D4E">
            <w:pPr>
              <w:tabs>
                <w:tab w:val="right" w:pos="439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position w:val="-36"/>
                <w:sz w:val="24"/>
                <w:szCs w:val="24"/>
              </w:rPr>
              <w:object w:dxaOrig="3720" w:dyaOrig="840">
                <v:shape id="_x0000_i1032" type="#_x0000_t75" style="width:186pt;height:42pt" o:ole="">
                  <v:imagedata r:id="rId27" o:title=""/>
                </v:shape>
                <o:OLEObject Type="Embed" ProgID="Equation.3" ShapeID="_x0000_i1032" DrawAspect="Content" ObjectID="_1710276619" r:id="rId28"/>
              </w:object>
            </w:r>
          </w:p>
        </w:tc>
        <w:tc>
          <w:tcPr>
            <w:tcW w:w="1559" w:type="dxa"/>
            <w:shd w:val="clear" w:color="auto" w:fill="auto"/>
          </w:tcPr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DC01CB" w:rsidRDefault="00DC01CB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DC01CB" w:rsidRDefault="00DC01CB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A3D4E">
              <w:rPr>
                <w:rFonts w:ascii="Times New Roman" w:hAnsi="Times New Roman"/>
                <w:sz w:val="24"/>
                <w:szCs w:val="24"/>
              </w:rPr>
              <w:t>0.25+0.25</w:t>
            </w:r>
          </w:p>
        </w:tc>
      </w:tr>
      <w:tr w:rsidR="00045B0E" w:rsidRPr="00FA3D4E" w:rsidTr="00FA3D4E">
        <w:trPr>
          <w:trHeight w:val="304"/>
        </w:trPr>
        <w:tc>
          <w:tcPr>
            <w:tcW w:w="9322" w:type="dxa"/>
            <w:shd w:val="clear" w:color="auto" w:fill="auto"/>
          </w:tcPr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auto"/>
          </w:tcPr>
          <w:p w:rsidR="00045B0E" w:rsidRPr="00FA3D4E" w:rsidRDefault="00045B0E" w:rsidP="00FA3D4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A57FAA" w:rsidRPr="001A63D4" w:rsidRDefault="00A57FAA">
      <w:pPr>
        <w:rPr>
          <w:sz w:val="24"/>
          <w:szCs w:val="24"/>
        </w:rPr>
      </w:pPr>
    </w:p>
    <w:sectPr w:rsidR="00A57FAA" w:rsidRPr="001A63D4" w:rsidSect="005A61BF">
      <w:headerReference w:type="default" r:id="rId29"/>
      <w:footerReference w:type="default" r:id="rId30"/>
      <w:pgSz w:w="12240" w:h="15840"/>
      <w:pgMar w:top="416" w:right="720" w:bottom="720" w:left="720" w:header="360" w:footer="35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5522" w:rsidRDefault="00055522" w:rsidP="007E7C3E">
      <w:pPr>
        <w:spacing w:after="0" w:line="240" w:lineRule="auto"/>
      </w:pPr>
      <w:r>
        <w:separator/>
      </w:r>
    </w:p>
  </w:endnote>
  <w:endnote w:type="continuationSeparator" w:id="0">
    <w:p w:rsidR="00055522" w:rsidRDefault="00055522" w:rsidP="007E7C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61BF" w:rsidRPr="005A61BF" w:rsidRDefault="005A61BF" w:rsidP="005A61BF">
    <w:pPr>
      <w:tabs>
        <w:tab w:val="center" w:pos="4680"/>
        <w:tab w:val="right" w:pos="9360"/>
        <w:tab w:val="right" w:pos="10348"/>
      </w:tabs>
      <w:spacing w:after="0" w:line="240" w:lineRule="auto"/>
      <w:jc w:val="center"/>
      <w:rPr>
        <w:rFonts w:ascii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5522" w:rsidRDefault="00055522" w:rsidP="007E7C3E">
      <w:pPr>
        <w:spacing w:after="0" w:line="240" w:lineRule="auto"/>
      </w:pPr>
      <w:r>
        <w:separator/>
      </w:r>
    </w:p>
  </w:footnote>
  <w:footnote w:type="continuationSeparator" w:id="0">
    <w:p w:rsidR="00055522" w:rsidRDefault="00055522" w:rsidP="007E7C3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61BF" w:rsidRPr="005A61BF" w:rsidRDefault="005A61BF" w:rsidP="005A61BF">
    <w:pPr>
      <w:tabs>
        <w:tab w:val="center" w:pos="4680"/>
        <w:tab w:val="right" w:pos="9360"/>
      </w:tabs>
      <w:spacing w:after="0" w:line="240" w:lineRule="auto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A1758"/>
    <w:multiLevelType w:val="hybridMultilevel"/>
    <w:tmpl w:val="DDD2825A"/>
    <w:lvl w:ilvl="0" w:tplc="2DB82FF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2D424D"/>
    <w:multiLevelType w:val="hybridMultilevel"/>
    <w:tmpl w:val="BBB0CA68"/>
    <w:lvl w:ilvl="0" w:tplc="7418448A">
      <w:start w:val="1"/>
      <w:numFmt w:val="upperRoman"/>
      <w:lvlText w:val="%1."/>
      <w:lvlJc w:val="left"/>
      <w:pPr>
        <w:ind w:left="1080" w:hanging="72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575777"/>
    <w:multiLevelType w:val="hybridMultilevel"/>
    <w:tmpl w:val="A54617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E565B3"/>
    <w:multiLevelType w:val="hybridMultilevel"/>
    <w:tmpl w:val="7794EF6E"/>
    <w:lvl w:ilvl="0" w:tplc="BE0AFF2A">
      <w:start w:val="3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7FAA"/>
    <w:rsid w:val="0003564A"/>
    <w:rsid w:val="00045B0E"/>
    <w:rsid w:val="00055522"/>
    <w:rsid w:val="000D6446"/>
    <w:rsid w:val="001233B8"/>
    <w:rsid w:val="00187548"/>
    <w:rsid w:val="001A63D4"/>
    <w:rsid w:val="003B6B2A"/>
    <w:rsid w:val="003D323C"/>
    <w:rsid w:val="0045667E"/>
    <w:rsid w:val="004945ED"/>
    <w:rsid w:val="004E5747"/>
    <w:rsid w:val="00513F66"/>
    <w:rsid w:val="005A61BF"/>
    <w:rsid w:val="005E43CC"/>
    <w:rsid w:val="006677DE"/>
    <w:rsid w:val="0069202D"/>
    <w:rsid w:val="00713C31"/>
    <w:rsid w:val="007441FB"/>
    <w:rsid w:val="007C7B40"/>
    <w:rsid w:val="007E7C3E"/>
    <w:rsid w:val="00837874"/>
    <w:rsid w:val="008B245B"/>
    <w:rsid w:val="008C2A6C"/>
    <w:rsid w:val="00A57FAA"/>
    <w:rsid w:val="00AE7AAD"/>
    <w:rsid w:val="00C12526"/>
    <w:rsid w:val="00C32118"/>
    <w:rsid w:val="00C33A8D"/>
    <w:rsid w:val="00CA3253"/>
    <w:rsid w:val="00DC01CB"/>
    <w:rsid w:val="00F23763"/>
    <w:rsid w:val="00FA3D4E"/>
    <w:rsid w:val="00FD36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245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57F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23763"/>
    <w:pPr>
      <w:ind w:left="720"/>
      <w:contextualSpacing/>
    </w:pPr>
  </w:style>
  <w:style w:type="paragraph" w:customStyle="1" w:styleId="Normal0">
    <w:name w:val="Normal_0"/>
    <w:qFormat/>
    <w:rsid w:val="008B245B"/>
    <w:pPr>
      <w:widowControl w:val="0"/>
    </w:pPr>
  </w:style>
  <w:style w:type="paragraph" w:styleId="Header">
    <w:name w:val="header"/>
    <w:basedOn w:val="Normal"/>
    <w:link w:val="HeaderChar"/>
    <w:uiPriority w:val="99"/>
    <w:unhideWhenUsed/>
    <w:rsid w:val="007E7C3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E7C3E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7E7C3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E7C3E"/>
    <w:rPr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A61B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245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57F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23763"/>
    <w:pPr>
      <w:ind w:left="720"/>
      <w:contextualSpacing/>
    </w:pPr>
  </w:style>
  <w:style w:type="paragraph" w:customStyle="1" w:styleId="Normal0">
    <w:name w:val="Normal_0"/>
    <w:qFormat/>
    <w:rsid w:val="008B245B"/>
    <w:pPr>
      <w:widowControl w:val="0"/>
    </w:pPr>
  </w:style>
  <w:style w:type="paragraph" w:styleId="Header">
    <w:name w:val="header"/>
    <w:basedOn w:val="Normal"/>
    <w:link w:val="HeaderChar"/>
    <w:uiPriority w:val="99"/>
    <w:unhideWhenUsed/>
    <w:rsid w:val="007E7C3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E7C3E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7E7C3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E7C3E"/>
    <w:rPr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A61B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24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hyperlink" Target="http://www.onthi.com/?a=OT&amp;ot=LT&amp;hdn_lt_id=418" TargetMode="External"/><Relationship Id="rId20" Type="http://schemas.openxmlformats.org/officeDocument/2006/relationships/oleObject" Target="embeddings/oleObject5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10" Type="http://schemas.openxmlformats.org/officeDocument/2006/relationships/image" Target="media/image1.wmf"/><Relationship Id="rId19" Type="http://schemas.openxmlformats.org/officeDocument/2006/relationships/image" Target="media/image5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s://thuvienhoclieu.com/tai-lieu-vat-li/tai-lieu-vat-li-lop-10/" TargetMode="Externa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DA0EEF-C030-411A-90F8-9DDD4E8252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011</Words>
  <Characters>5768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766</CharactersWithSpaces>
  <SharedDoc>false</SharedDoc>
  <HLinks>
    <vt:vector size="12" baseType="variant">
      <vt:variant>
        <vt:i4>7077937</vt:i4>
      </vt:variant>
      <vt:variant>
        <vt:i4>18</vt:i4>
      </vt:variant>
      <vt:variant>
        <vt:i4>0</vt:i4>
      </vt:variant>
      <vt:variant>
        <vt:i4>5</vt:i4>
      </vt:variant>
      <vt:variant>
        <vt:lpwstr>http://www.onthi.com/?a=OT&amp;ot=LT&amp;hdn_lt_id=418</vt:lpwstr>
      </vt:variant>
      <vt:variant>
        <vt:lpwstr>56</vt:lpwstr>
      </vt:variant>
      <vt:variant>
        <vt:i4>7405630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tai-lieu-vat-li/tai-lieu-vat-li-lop-10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31T16:14:00Z</dcterms:created>
  <dcterms:modified xsi:type="dcterms:W3CDTF">2022-03-31T16:14:00Z</dcterms:modified>
</cp:coreProperties>
</file>